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56" r:id="rId2"/>
    <p:sldId id="368" r:id="rId3"/>
    <p:sldId id="369" r:id="rId4"/>
    <p:sldId id="370" r:id="rId5"/>
    <p:sldId id="371" r:id="rId6"/>
    <p:sldId id="372" r:id="rId7"/>
    <p:sldId id="335" r:id="rId8"/>
    <p:sldId id="336" r:id="rId9"/>
    <p:sldId id="337" r:id="rId10"/>
    <p:sldId id="373" r:id="rId11"/>
    <p:sldId id="348" r:id="rId12"/>
    <p:sldId id="377" r:id="rId13"/>
    <p:sldId id="374" r:id="rId14"/>
    <p:sldId id="375" r:id="rId15"/>
    <p:sldId id="376" r:id="rId16"/>
    <p:sldId id="349" r:id="rId17"/>
    <p:sldId id="360" r:id="rId18"/>
    <p:sldId id="361" r:id="rId19"/>
    <p:sldId id="362" r:id="rId20"/>
    <p:sldId id="363" r:id="rId21"/>
    <p:sldId id="364" r:id="rId22"/>
    <p:sldId id="367" r:id="rId23"/>
    <p:sldId id="366" r:id="rId24"/>
    <p:sldId id="282" r:id="rId25"/>
  </p:sldIdLst>
  <p:sldSz cx="9144000" cy="6858000" type="screen4x3"/>
  <p:notesSz cx="7102475" cy="10231438"/>
  <p:embeddedFontLst>
    <p:embeddedFont>
      <p:font typeface="Perpetua" pitchFamily="18" charset="0"/>
      <p:regular r:id="rId28"/>
      <p:bold r:id="rId29"/>
      <p:italic r:id="rId30"/>
      <p:boldItalic r:id="rId31"/>
    </p:embeddedFont>
    <p:embeddedFont>
      <p:font typeface="Wingdings 2" pitchFamily="18" charset="2"/>
      <p:regular r:id="rId32"/>
    </p:embeddedFont>
    <p:embeddedFont>
      <p:font typeface="Franklin Gothic Book" pitchFamily="34" charset="0"/>
      <p:regular r:id="rId33"/>
      <p:italic r:id="rId34"/>
    </p:embeddedFont>
    <p:embeddedFont>
      <p:font typeface="Calibri" pitchFamily="34" charset="0"/>
      <p:regular r:id="rId35"/>
      <p:bold r:id="rId36"/>
      <p:italic r:id="rId37"/>
      <p:boldItalic r:id="rId38"/>
    </p:embeddedFont>
  </p:embeddedFontLst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336" autoAdjust="0"/>
  </p:normalViewPr>
  <p:slideViewPr>
    <p:cSldViewPr snapToGrid="0" snapToObjects="1">
      <p:cViewPr>
        <p:scale>
          <a:sx n="75" d="100"/>
          <a:sy n="75" d="100"/>
        </p:scale>
        <p:origin x="-1236" y="-72"/>
      </p:cViewPr>
      <p:guideLst>
        <p:guide orient="horz" pos="529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2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BDB83-93DA-4B1F-B719-E3DE13818762}" type="datetimeFigureOut">
              <a:rPr lang="en-US" smtClean="0"/>
              <a:pPr/>
              <a:t>1/3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5B0CAB-F6D8-4BEE-A76A-397A02DC80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840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AEA70ED-A107-584A-8059-D04593A35F62}" type="datetimeFigureOut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614CF4F-DF40-174F-965A-061A066618D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8292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E0795-2E4E-B24C-AA98-5DF8013304D8}" type="slidenum">
              <a:rPr lang="en-US"/>
              <a:pPr/>
              <a:t>1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E0795-2E4E-B24C-AA98-5DF8013304D8}" type="slidenum">
              <a:rPr lang="en-US"/>
              <a:pPr/>
              <a:t>1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14CF4F-DF40-174F-965A-061A066618D2}" type="slidenum">
              <a:rPr lang="sv-SE" smtClean="0"/>
              <a:pPr/>
              <a:t>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93522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1BE0A0-9C8C-F243-BDF8-59E605ABACBE}" type="slidenum">
              <a:rPr lang="en-US"/>
              <a:pPr/>
              <a:t>1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7AA6D-00E2-4C54-8A16-8C9EE1C121B0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76264-F097-4C73-964B-7B2420EE5548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B846C-14EC-48DD-8C49-3D390364F078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25AC4-1901-4CA2-8CA1-2E30A1C1E154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87283-2D47-4E28-860F-8052E8BF38E6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E05B-32CE-4976-92B2-5510F343505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D9069-1202-45F8-9AFB-41FB7A4E60F3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BAD96-1B79-4C4F-83EA-939986FA312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85E98-F101-43F7-9E6A-13C5526CF147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C9239-F8B0-4CC1-83B1-542C5B026EC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1F81A-38DF-4603-916F-3DBA7239BE5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24436-35EC-4E02-9401-C456B19B0CF8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8957DDA-7CEB-4706-B1A5-1EF8AECB7E3E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d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hysics.uoguelph.ca/tutorials/GLP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cs typeface="Franklin Gothic Book (Rubriker)"/>
              </a:rPr>
              <a:t>Chemical Reaction Engineering</a:t>
            </a:r>
            <a:r>
              <a:rPr lang="en-US" dirty="0" smtClean="0">
                <a:cs typeface="Franklin Gothic Book (Rubriker)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cs typeface="Franklin Gothic Book (Rubriker)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11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0</a:t>
            </a:fld>
            <a:endParaRPr lang="sv-SE"/>
          </a:p>
        </p:txBody>
      </p:sp>
      <p:graphicFrame>
        <p:nvGraphicFramePr>
          <p:cNvPr id="5" name="Group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872177"/>
              </p:ext>
            </p:extLst>
          </p:nvPr>
        </p:nvGraphicFramePr>
        <p:xfrm>
          <a:off x="930275" y="1693069"/>
          <a:ext cx="5181600" cy="1100138"/>
        </p:xfrm>
        <a:graphic>
          <a:graphicData uri="http://schemas.openxmlformats.org/drawingml/2006/table">
            <a:tbl>
              <a:tblPr/>
              <a:tblGrid>
                <a:gridCol w="1066800"/>
                <a:gridCol w="1006475"/>
                <a:gridCol w="1035050"/>
                <a:gridCol w="1036638"/>
                <a:gridCol w="1036637"/>
              </a:tblGrid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min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ol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L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456343"/>
              </p:ext>
            </p:extLst>
          </p:nvPr>
        </p:nvGraphicFramePr>
        <p:xfrm>
          <a:off x="862543" y="2814635"/>
          <a:ext cx="5181600" cy="533400"/>
        </p:xfrm>
        <a:graphic>
          <a:graphicData uri="http://schemas.openxmlformats.org/drawingml/2006/table">
            <a:tbl>
              <a:tblPr/>
              <a:tblGrid>
                <a:gridCol w="1066800"/>
                <a:gridCol w="1532467"/>
                <a:gridCol w="1058333"/>
                <a:gridCol w="1524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v-S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0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" name="Grupp 71"/>
          <p:cNvGrpSpPr/>
          <p:nvPr/>
        </p:nvGrpSpPr>
        <p:grpSpPr>
          <a:xfrm>
            <a:off x="930275" y="1633538"/>
            <a:ext cx="4800600" cy="1600200"/>
            <a:chOff x="381000" y="2895600"/>
            <a:chExt cx="4800600" cy="1600200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609600" y="3962400"/>
            <a:ext cx="6096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2" name="Equation" r:id="rId3" imgW="457002" imgH="393529" progId="Equation.3">
                    <p:embed/>
                  </p:oleObj>
                </mc:Choice>
                <mc:Fallback>
                  <p:oleObj name="Equation" r:id="rId3" imgW="45700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962400"/>
                          <a:ext cx="609600" cy="525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16"/>
            <p:cNvSpPr>
              <a:spLocks noChangeArrowheads="1"/>
            </p:cNvSpPr>
            <p:nvPr/>
          </p:nvSpPr>
          <p:spPr bwMode="auto">
            <a:xfrm>
              <a:off x="381000" y="2895600"/>
              <a:ext cx="4800600" cy="1600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Line 117"/>
            <p:cNvSpPr>
              <a:spLocks noChangeShapeType="1"/>
            </p:cNvSpPr>
            <p:nvPr/>
          </p:nvSpPr>
          <p:spPr bwMode="auto">
            <a:xfrm flipV="1">
              <a:off x="1447800" y="289560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Line 118"/>
            <p:cNvSpPr>
              <a:spLocks noChangeShapeType="1"/>
            </p:cNvSpPr>
            <p:nvPr/>
          </p:nvSpPr>
          <p:spPr bwMode="auto">
            <a:xfrm>
              <a:off x="381000" y="3429000"/>
              <a:ext cx="480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19"/>
            <p:cNvSpPr>
              <a:spLocks noChangeShapeType="1"/>
            </p:cNvSpPr>
            <p:nvPr/>
          </p:nvSpPr>
          <p:spPr bwMode="auto">
            <a:xfrm>
              <a:off x="381000" y="3962400"/>
              <a:ext cx="480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70"/>
          <p:cNvGrpSpPr/>
          <p:nvPr/>
        </p:nvGrpSpPr>
        <p:grpSpPr>
          <a:xfrm>
            <a:off x="1251817" y="3623206"/>
            <a:ext cx="5830285" cy="2829976"/>
            <a:chOff x="4681686" y="2599268"/>
            <a:chExt cx="5300514" cy="2572829"/>
          </a:xfrm>
        </p:grpSpPr>
        <p:sp>
          <p:nvSpPr>
            <p:cNvPr id="14" name="Line 123"/>
            <p:cNvSpPr>
              <a:spLocks noChangeShapeType="1"/>
            </p:cNvSpPr>
            <p:nvPr/>
          </p:nvSpPr>
          <p:spPr bwMode="auto">
            <a:xfrm>
              <a:off x="6096000" y="2895600"/>
              <a:ext cx="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Line 124"/>
            <p:cNvSpPr>
              <a:spLocks noChangeShapeType="1"/>
            </p:cNvSpPr>
            <p:nvPr/>
          </p:nvSpPr>
          <p:spPr bwMode="auto">
            <a:xfrm>
              <a:off x="6096000" y="4648200"/>
              <a:ext cx="213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25"/>
            <p:cNvSpPr>
              <a:spLocks noChangeArrowheads="1"/>
            </p:cNvSpPr>
            <p:nvPr/>
          </p:nvSpPr>
          <p:spPr bwMode="auto">
            <a:xfrm>
              <a:off x="6096000" y="3200400"/>
              <a:ext cx="457200" cy="1447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26"/>
            <p:cNvSpPr>
              <a:spLocks noChangeArrowheads="1"/>
            </p:cNvSpPr>
            <p:nvPr/>
          </p:nvSpPr>
          <p:spPr bwMode="auto">
            <a:xfrm>
              <a:off x="6553200" y="3733800"/>
              <a:ext cx="685800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27"/>
            <p:cNvSpPr>
              <a:spLocks noChangeArrowheads="1"/>
            </p:cNvSpPr>
            <p:nvPr/>
          </p:nvSpPr>
          <p:spPr bwMode="auto">
            <a:xfrm>
              <a:off x="7239000" y="40386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Line 128"/>
            <p:cNvSpPr>
              <a:spLocks noChangeShapeType="1"/>
            </p:cNvSpPr>
            <p:nvPr/>
          </p:nvSpPr>
          <p:spPr bwMode="auto">
            <a:xfrm>
              <a:off x="6096000" y="2971800"/>
              <a:ext cx="228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129"/>
            <p:cNvSpPr>
              <a:spLocks noChangeShapeType="1"/>
            </p:cNvSpPr>
            <p:nvPr/>
          </p:nvSpPr>
          <p:spPr bwMode="auto">
            <a:xfrm>
              <a:off x="6324600" y="3200400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Line 130"/>
            <p:cNvSpPr>
              <a:spLocks noChangeShapeType="1"/>
            </p:cNvSpPr>
            <p:nvPr/>
          </p:nvSpPr>
          <p:spPr bwMode="auto">
            <a:xfrm>
              <a:off x="6553200" y="3505200"/>
              <a:ext cx="3810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131"/>
            <p:cNvSpPr>
              <a:spLocks noChangeShapeType="1"/>
            </p:cNvSpPr>
            <p:nvPr/>
          </p:nvSpPr>
          <p:spPr bwMode="auto">
            <a:xfrm>
              <a:off x="6934200" y="3733800"/>
              <a:ext cx="533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132"/>
            <p:cNvSpPr>
              <a:spLocks noChangeShapeType="1"/>
            </p:cNvSpPr>
            <p:nvPr/>
          </p:nvSpPr>
          <p:spPr bwMode="auto">
            <a:xfrm>
              <a:off x="7467600" y="40386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/>
          </p:nvGraphicFramePr>
          <p:xfrm>
            <a:off x="4681686" y="2599268"/>
            <a:ext cx="864363" cy="74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3" name="Equation" r:id="rId5" imgW="457002" imgH="393529" progId="Equation.3">
                    <p:embed/>
                  </p:oleObj>
                </mc:Choice>
                <mc:Fallback>
                  <p:oleObj name="Equation" r:id="rId5" imgW="45700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686" y="2599268"/>
                          <a:ext cx="864363" cy="745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34"/>
            <p:cNvSpPr>
              <a:spLocks noChangeShapeType="1"/>
            </p:cNvSpPr>
            <p:nvPr/>
          </p:nvSpPr>
          <p:spPr bwMode="auto">
            <a:xfrm>
              <a:off x="6019800" y="41910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135"/>
            <p:cNvSpPr>
              <a:spLocks noChangeShapeType="1"/>
            </p:cNvSpPr>
            <p:nvPr/>
          </p:nvSpPr>
          <p:spPr bwMode="auto">
            <a:xfrm>
              <a:off x="6019800" y="37338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136"/>
            <p:cNvSpPr>
              <a:spLocks noChangeShapeType="1"/>
            </p:cNvSpPr>
            <p:nvPr/>
          </p:nvSpPr>
          <p:spPr bwMode="auto">
            <a:xfrm>
              <a:off x="6019800" y="32004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137"/>
            <p:cNvSpPr txBox="1">
              <a:spLocks noChangeArrowheads="1"/>
            </p:cNvSpPr>
            <p:nvPr/>
          </p:nvSpPr>
          <p:spPr bwMode="auto">
            <a:xfrm>
              <a:off x="5676900" y="38227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.1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29" name="Text Box 138"/>
            <p:cNvSpPr txBox="1">
              <a:spLocks noChangeArrowheads="1"/>
            </p:cNvSpPr>
            <p:nvPr/>
          </p:nvSpPr>
          <p:spPr bwMode="auto">
            <a:xfrm>
              <a:off x="5651500" y="3373278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.2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0" name="Text Box 139"/>
            <p:cNvSpPr txBox="1">
              <a:spLocks noChangeArrowheads="1"/>
            </p:cNvSpPr>
            <p:nvPr/>
          </p:nvSpPr>
          <p:spPr bwMode="auto">
            <a:xfrm>
              <a:off x="5638800" y="2895600"/>
              <a:ext cx="6858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.3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1" name="Text Box 140"/>
            <p:cNvSpPr txBox="1">
              <a:spLocks noChangeArrowheads="1"/>
            </p:cNvSpPr>
            <p:nvPr/>
          </p:nvSpPr>
          <p:spPr bwMode="auto">
            <a:xfrm>
              <a:off x="8305800" y="44958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t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2" name="Line 141"/>
            <p:cNvSpPr>
              <a:spLocks noChangeShapeType="1"/>
            </p:cNvSpPr>
            <p:nvPr/>
          </p:nvSpPr>
          <p:spPr bwMode="auto">
            <a:xfrm>
              <a:off x="65532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142"/>
            <p:cNvSpPr>
              <a:spLocks noChangeShapeType="1"/>
            </p:cNvSpPr>
            <p:nvPr/>
          </p:nvSpPr>
          <p:spPr bwMode="auto">
            <a:xfrm>
              <a:off x="72390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Line 143"/>
            <p:cNvSpPr>
              <a:spLocks noChangeShapeType="1"/>
            </p:cNvSpPr>
            <p:nvPr/>
          </p:nvSpPr>
          <p:spPr bwMode="auto">
            <a:xfrm>
              <a:off x="77724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14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1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6" name="Text Box 145"/>
            <p:cNvSpPr txBox="1">
              <a:spLocks noChangeArrowheads="1"/>
            </p:cNvSpPr>
            <p:nvPr/>
          </p:nvSpPr>
          <p:spPr bwMode="auto">
            <a:xfrm>
              <a:off x="70866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2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7" name="Text Box 146"/>
            <p:cNvSpPr txBox="1">
              <a:spLocks noChangeArrowheads="1"/>
            </p:cNvSpPr>
            <p:nvPr/>
          </p:nvSpPr>
          <p:spPr bwMode="auto">
            <a:xfrm>
              <a:off x="76200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3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8" name="Line 147"/>
            <p:cNvSpPr>
              <a:spLocks noChangeShapeType="1"/>
            </p:cNvSpPr>
            <p:nvPr/>
          </p:nvSpPr>
          <p:spPr bwMode="auto">
            <a:xfrm flipH="1">
              <a:off x="6172200" y="3124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148"/>
            <p:cNvSpPr>
              <a:spLocks noChangeShapeType="1"/>
            </p:cNvSpPr>
            <p:nvPr/>
          </p:nvSpPr>
          <p:spPr bwMode="auto">
            <a:xfrm flipH="1">
              <a:off x="6096000" y="30480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Line 149"/>
            <p:cNvSpPr>
              <a:spLocks noChangeShapeType="1"/>
            </p:cNvSpPr>
            <p:nvPr/>
          </p:nvSpPr>
          <p:spPr bwMode="auto">
            <a:xfrm flipH="1">
              <a:off x="6400800" y="32004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Line 150"/>
            <p:cNvSpPr>
              <a:spLocks noChangeShapeType="1"/>
            </p:cNvSpPr>
            <p:nvPr/>
          </p:nvSpPr>
          <p:spPr bwMode="auto">
            <a:xfrm flipH="1">
              <a:off x="6477000" y="3276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151"/>
            <p:cNvSpPr>
              <a:spLocks noChangeShapeType="1"/>
            </p:cNvSpPr>
            <p:nvPr/>
          </p:nvSpPr>
          <p:spPr bwMode="auto">
            <a:xfrm flipH="1">
              <a:off x="6400800" y="32004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152"/>
            <p:cNvSpPr>
              <a:spLocks noChangeShapeType="1"/>
            </p:cNvSpPr>
            <p:nvPr/>
          </p:nvSpPr>
          <p:spPr bwMode="auto">
            <a:xfrm flipH="1">
              <a:off x="6096000" y="3048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Line 153"/>
            <p:cNvSpPr>
              <a:spLocks noChangeShapeType="1"/>
            </p:cNvSpPr>
            <p:nvPr/>
          </p:nvSpPr>
          <p:spPr bwMode="auto">
            <a:xfrm flipH="1">
              <a:off x="6248400" y="2971800"/>
              <a:ext cx="3810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154"/>
            <p:cNvSpPr>
              <a:spLocks noChangeShapeType="1"/>
            </p:cNvSpPr>
            <p:nvPr/>
          </p:nvSpPr>
          <p:spPr bwMode="auto">
            <a:xfrm flipH="1">
              <a:off x="6553200" y="3048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155"/>
            <p:cNvSpPr txBox="1">
              <a:spLocks noChangeArrowheads="1"/>
            </p:cNvSpPr>
            <p:nvPr/>
          </p:nvSpPr>
          <p:spPr bwMode="auto">
            <a:xfrm>
              <a:off x="6705600" y="2607736"/>
              <a:ext cx="3276600" cy="81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Areas equal for both sides of the hist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98372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66"/>
          <p:cNvGrpSpPr/>
          <p:nvPr/>
        </p:nvGrpSpPr>
        <p:grpSpPr>
          <a:xfrm>
            <a:off x="930274" y="1375425"/>
            <a:ext cx="7959726" cy="870736"/>
            <a:chOff x="457198" y="1421134"/>
            <a:chExt cx="7959726" cy="870736"/>
          </a:xfrm>
        </p:grpSpPr>
        <p:sp>
          <p:nvSpPr>
            <p:cNvPr id="66601" name="Text Box 121"/>
            <p:cNvSpPr txBox="1">
              <a:spLocks noChangeArrowheads="1"/>
            </p:cNvSpPr>
            <p:nvPr/>
          </p:nvSpPr>
          <p:spPr bwMode="auto">
            <a:xfrm>
              <a:off x="457198" y="1612369"/>
              <a:ext cx="795972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Find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f(t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) of              using equal area differentiation</a:t>
              </a:r>
            </a:p>
          </p:txBody>
        </p:sp>
        <p:graphicFrame>
          <p:nvGraphicFramePr>
            <p:cNvPr id="66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991161"/>
                </p:ext>
              </p:extLst>
            </p:nvPr>
          </p:nvGraphicFramePr>
          <p:xfrm>
            <a:off x="2199766" y="1421134"/>
            <a:ext cx="1010157" cy="870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82" name="Equation" r:id="rId4" imgW="457002" imgH="393529" progId="Equation.DSMT4">
                    <p:embed/>
                  </p:oleObj>
                </mc:Choice>
                <mc:Fallback>
                  <p:oleObj name="Equation" r:id="rId4" imgW="457002" imgH="39352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766" y="1421134"/>
                          <a:ext cx="1010157" cy="8707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733" name="Group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091581"/>
              </p:ext>
            </p:extLst>
          </p:nvPr>
        </p:nvGraphicFramePr>
        <p:xfrm>
          <a:off x="1006476" y="2386760"/>
          <a:ext cx="6849533" cy="975360"/>
        </p:xfrm>
        <a:graphic>
          <a:graphicData uri="http://schemas.openxmlformats.org/drawingml/2006/table">
            <a:tbl>
              <a:tblPr/>
              <a:tblGrid>
                <a:gridCol w="1413933"/>
                <a:gridCol w="1358900"/>
                <a:gridCol w="1358900"/>
                <a:gridCol w="1358900"/>
                <a:gridCol w="13589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dC</a:t>
                      </a:r>
                      <a:r>
                        <a:rPr kumimoji="0" lang="en-US" sz="2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/d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" name="Text Box 222"/>
          <p:cNvSpPr txBox="1">
            <a:spLocks noChangeArrowheads="1"/>
          </p:cNvSpPr>
          <p:nvPr/>
        </p:nvSpPr>
        <p:spPr bwMode="auto">
          <a:xfrm>
            <a:off x="930275" y="3573911"/>
            <a:ext cx="728133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Plot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(–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C</a:t>
            </a:r>
            <a:r>
              <a:rPr lang="en-US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as a function of C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4" name="Group 20"/>
          <p:cNvGrpSpPr/>
          <p:nvPr/>
        </p:nvGrpSpPr>
        <p:grpSpPr>
          <a:xfrm>
            <a:off x="914120" y="4056838"/>
            <a:ext cx="4699277" cy="2559919"/>
            <a:chOff x="914120" y="4056838"/>
            <a:chExt cx="4699277" cy="2559919"/>
          </a:xfrm>
        </p:grpSpPr>
        <p:grpSp>
          <p:nvGrpSpPr>
            <p:cNvPr id="5" name="Grupp 57"/>
            <p:cNvGrpSpPr/>
            <p:nvPr/>
          </p:nvGrpSpPr>
          <p:grpSpPr>
            <a:xfrm>
              <a:off x="914120" y="4056838"/>
              <a:ext cx="4699277" cy="2559919"/>
              <a:chOff x="5192915" y="5200449"/>
              <a:chExt cx="3272556" cy="1782718"/>
            </a:xfrm>
          </p:grpSpPr>
          <p:sp>
            <p:nvSpPr>
              <p:cNvPr id="59" name="Line 225"/>
              <p:cNvSpPr>
                <a:spLocks noChangeShapeType="1"/>
              </p:cNvSpPr>
              <p:nvPr/>
            </p:nvSpPr>
            <p:spPr bwMode="auto">
              <a:xfrm>
                <a:off x="6019800" y="5486400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Line 226"/>
              <p:cNvSpPr>
                <a:spLocks noChangeShapeType="1"/>
              </p:cNvSpPr>
              <p:nvPr/>
            </p:nvSpPr>
            <p:spPr bwMode="auto">
              <a:xfrm>
                <a:off x="6019800" y="6553200"/>
                <a:ext cx="1295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Text Box 227"/>
              <p:cNvSpPr txBox="1">
                <a:spLocks noChangeArrowheads="1"/>
              </p:cNvSpPr>
              <p:nvPr/>
            </p:nvSpPr>
            <p:spPr bwMode="auto">
              <a:xfrm>
                <a:off x="5905018" y="5200449"/>
                <a:ext cx="53340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ln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  <p:sp>
            <p:nvSpPr>
              <p:cNvPr id="62" name="Text Box 228"/>
              <p:cNvSpPr txBox="1">
                <a:spLocks noChangeArrowheads="1"/>
              </p:cNvSpPr>
              <p:nvPr/>
            </p:nvSpPr>
            <p:spPr bwMode="auto">
              <a:xfrm>
                <a:off x="6556965" y="6640232"/>
                <a:ext cx="53340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  <p:sp>
            <p:nvSpPr>
              <p:cNvPr id="63" name="Line 229"/>
              <p:cNvSpPr>
                <a:spLocks noChangeShapeType="1"/>
              </p:cNvSpPr>
              <p:nvPr/>
            </p:nvSpPr>
            <p:spPr bwMode="auto">
              <a:xfrm flipV="1">
                <a:off x="6019800" y="5638800"/>
                <a:ext cx="12192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Line 230"/>
              <p:cNvSpPr>
                <a:spLocks noChangeShapeType="1"/>
              </p:cNvSpPr>
              <p:nvPr/>
            </p:nvSpPr>
            <p:spPr bwMode="auto">
              <a:xfrm flipH="1" flipV="1">
                <a:off x="6934200" y="5943600"/>
                <a:ext cx="3048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Text Box 231"/>
              <p:cNvSpPr txBox="1">
                <a:spLocks noChangeArrowheads="1"/>
              </p:cNvSpPr>
              <p:nvPr/>
            </p:nvSpPr>
            <p:spPr bwMode="auto">
              <a:xfrm>
                <a:off x="7240661" y="5917647"/>
                <a:ext cx="122481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lope = </a:t>
                </a:r>
                <a:r>
                  <a:rPr lang="el-GR" sz="2600" dirty="0">
                    <a:latin typeface="Arial" pitchFamily="34" charset="0"/>
                    <a:ea typeface="Arial" charset="0"/>
                    <a:cs typeface="Arial" pitchFamily="34" charset="0"/>
                  </a:rPr>
                  <a:t>α</a:t>
                </a:r>
              </a:p>
            </p:txBody>
          </p:sp>
          <p:sp>
            <p:nvSpPr>
              <p:cNvPr id="66" name="Text Box 232"/>
              <p:cNvSpPr txBox="1">
                <a:spLocks noChangeArrowheads="1"/>
              </p:cNvSpPr>
              <p:nvPr/>
            </p:nvSpPr>
            <p:spPr bwMode="auto">
              <a:xfrm>
                <a:off x="5192915" y="5715003"/>
                <a:ext cx="1066801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dC</a:t>
                </a:r>
                <a:r>
                  <a:rPr lang="en-US" sz="2600" baseline="-25000" dirty="0" err="1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/dt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9" name="Text Box 227"/>
            <p:cNvSpPr txBox="1">
              <a:spLocks noChangeArrowheads="1"/>
            </p:cNvSpPr>
            <p:nvPr/>
          </p:nvSpPr>
          <p:spPr bwMode="auto">
            <a:xfrm>
              <a:off x="3905415" y="5727722"/>
              <a:ext cx="76594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err="1" smtClean="0">
                  <a:latin typeface="Arial" pitchFamily="34" charset="0"/>
                  <a:cs typeface="Arial" pitchFamily="34" charset="0"/>
                </a:rPr>
                <a:t>ln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01" name="Text Box 121"/>
          <p:cNvSpPr txBox="1">
            <a:spLocks noChangeArrowheads="1"/>
          </p:cNvSpPr>
          <p:nvPr/>
        </p:nvSpPr>
        <p:spPr bwMode="auto">
          <a:xfrm>
            <a:off x="930274" y="1566660"/>
            <a:ext cx="79597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Choose a point, p, and find the concentration and derivative at that point to determine k.  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28856"/>
              </p:ext>
            </p:extLst>
          </p:nvPr>
        </p:nvGraphicFramePr>
        <p:xfrm>
          <a:off x="914400" y="3266345"/>
          <a:ext cx="2302932" cy="174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7" name="Equation" r:id="rId4" imgW="939600" imgH="711000" progId="Equation.3">
                  <p:embed/>
                </p:oleObj>
              </mc:Choice>
              <mc:Fallback>
                <p:oleObj name="Equation" r:id="rId4" imgW="939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66345"/>
                        <a:ext cx="2302932" cy="1742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6253357" y="4301343"/>
            <a:ext cx="0" cy="6565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5323282" y="4246687"/>
            <a:ext cx="92233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059733" y="3015365"/>
            <a:ext cx="4775430" cy="2454337"/>
            <a:chOff x="4059733" y="3015365"/>
            <a:chExt cx="4775430" cy="2454337"/>
          </a:xfrm>
        </p:grpSpPr>
        <p:grpSp>
          <p:nvGrpSpPr>
            <p:cNvPr id="17" name="Group 20"/>
            <p:cNvGrpSpPr/>
            <p:nvPr/>
          </p:nvGrpSpPr>
          <p:grpSpPr>
            <a:xfrm>
              <a:off x="4826281" y="3015365"/>
              <a:ext cx="4008882" cy="2163326"/>
              <a:chOff x="1604497" y="4056839"/>
              <a:chExt cx="4008882" cy="2163326"/>
            </a:xfrm>
          </p:grpSpPr>
          <p:grpSp>
            <p:nvGrpSpPr>
              <p:cNvPr id="18" name="Grupp 57"/>
              <p:cNvGrpSpPr/>
              <p:nvPr/>
            </p:nvGrpSpPr>
            <p:grpSpPr>
              <a:xfrm>
                <a:off x="1604497" y="4056839"/>
                <a:ext cx="4008882" cy="2163326"/>
                <a:chOff x="5673699" y="5200449"/>
                <a:chExt cx="2791772" cy="1506532"/>
              </a:xfrm>
            </p:grpSpPr>
            <p:sp>
              <p:nvSpPr>
                <p:cNvPr id="22" name="Line 225"/>
                <p:cNvSpPr>
                  <a:spLocks noChangeShapeType="1"/>
                </p:cNvSpPr>
                <p:nvPr/>
              </p:nvSpPr>
              <p:spPr bwMode="auto">
                <a:xfrm>
                  <a:off x="6019800" y="5486400"/>
                  <a:ext cx="0" cy="1066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226"/>
                <p:cNvSpPr>
                  <a:spLocks noChangeShapeType="1"/>
                </p:cNvSpPr>
                <p:nvPr/>
              </p:nvSpPr>
              <p:spPr bwMode="auto">
                <a:xfrm>
                  <a:off x="6019800" y="6553200"/>
                  <a:ext cx="1295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" name="Text Box 227"/>
                <p:cNvSpPr txBox="1">
                  <a:spLocks noChangeArrowheads="1"/>
                </p:cNvSpPr>
                <p:nvPr/>
              </p:nvSpPr>
              <p:spPr bwMode="auto">
                <a:xfrm>
                  <a:off x="5673699" y="5200449"/>
                  <a:ext cx="53340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ln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26" name="Text Box 228"/>
                <p:cNvSpPr txBox="1">
                  <a:spLocks noChangeArrowheads="1"/>
                </p:cNvSpPr>
                <p:nvPr/>
              </p:nvSpPr>
              <p:spPr bwMode="auto">
                <a:xfrm>
                  <a:off x="7586366" y="6364046"/>
                  <a:ext cx="53340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27" name="Line 229"/>
                <p:cNvSpPr>
                  <a:spLocks noChangeShapeType="1"/>
                </p:cNvSpPr>
                <p:nvPr/>
              </p:nvSpPr>
              <p:spPr bwMode="auto">
                <a:xfrm flipV="1">
                  <a:off x="6019800" y="5638800"/>
                  <a:ext cx="1219200" cy="914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Line 230"/>
                <p:cNvSpPr>
                  <a:spLocks noChangeShapeType="1"/>
                </p:cNvSpPr>
                <p:nvPr/>
              </p:nvSpPr>
              <p:spPr bwMode="auto">
                <a:xfrm flipH="1" flipV="1">
                  <a:off x="6934200" y="5943600"/>
                  <a:ext cx="30480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" name="Text Box 231"/>
                <p:cNvSpPr txBox="1">
                  <a:spLocks noChangeArrowheads="1"/>
                </p:cNvSpPr>
                <p:nvPr/>
              </p:nvSpPr>
              <p:spPr bwMode="auto">
                <a:xfrm>
                  <a:off x="7240661" y="5917647"/>
                  <a:ext cx="122481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Slope = </a:t>
                  </a:r>
                  <a:r>
                    <a:rPr lang="el-GR" sz="26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α</a:t>
                  </a:r>
                </a:p>
              </p:txBody>
            </p:sp>
            <p:sp>
              <p:nvSpPr>
                <p:cNvPr id="30" name="Text Box 232"/>
                <p:cNvSpPr txBox="1">
                  <a:spLocks noChangeArrowheads="1"/>
                </p:cNvSpPr>
                <p:nvPr/>
              </p:nvSpPr>
              <p:spPr bwMode="auto">
                <a:xfrm>
                  <a:off x="6019799" y="5203763"/>
                  <a:ext cx="1066801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dC</a:t>
                  </a:r>
                  <a:r>
                    <a:rPr lang="en-US" sz="2600" baseline="-25000" dirty="0" err="1">
                      <a:latin typeface="Arial" pitchFamily="34" charset="0"/>
                      <a:cs typeface="Arial" pitchFamily="34" charset="0"/>
                    </a:rPr>
                    <a:t>A</a:t>
                  </a: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/dt</a:t>
                  </a:r>
                  <a:endParaRPr lang="en-US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9" name="Text Box 227"/>
              <p:cNvSpPr txBox="1">
                <a:spLocks noChangeArrowheads="1"/>
              </p:cNvSpPr>
              <p:nvPr/>
            </p:nvSpPr>
            <p:spPr bwMode="auto">
              <a:xfrm>
                <a:off x="3905415" y="5727722"/>
                <a:ext cx="765944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 smtClean="0">
                    <a:latin typeface="Arial" pitchFamily="34" charset="0"/>
                    <a:cs typeface="Arial" pitchFamily="34" charset="0"/>
                  </a:rPr>
                  <a:t>ln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36577"/>
                </p:ext>
              </p:extLst>
            </p:nvPr>
          </p:nvGraphicFramePr>
          <p:xfrm>
            <a:off x="4059733" y="3860946"/>
            <a:ext cx="1075932" cy="771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38" name="Equation" r:id="rId6" imgW="672840" imgH="482400" progId="Equation.3">
                    <p:embed/>
                  </p:oleObj>
                </mc:Choice>
                <mc:Fallback>
                  <p:oleObj name="Equation" r:id="rId6" imgW="672840" imgH="482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733" y="3860946"/>
                          <a:ext cx="1075932" cy="771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10652"/>
                </p:ext>
              </p:extLst>
            </p:nvPr>
          </p:nvGraphicFramePr>
          <p:xfrm>
            <a:off x="6029519" y="5063302"/>
            <a:ext cx="4476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39" name="Equation" r:id="rId8" imgW="279360" imgH="253800" progId="Equation.3">
                    <p:embed/>
                  </p:oleObj>
                </mc:Choice>
                <mc:Fallback>
                  <p:oleObj name="Equation" r:id="rId8" imgW="279360" imgH="253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519" y="5063302"/>
                          <a:ext cx="44767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421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We want to find the parameter values (</a:t>
            </a:r>
            <a:r>
              <a:rPr lang="el-GR" dirty="0">
                <a:latin typeface="Arial" pitchFamily="34" charset="0"/>
                <a:cs typeface="Arial" pitchFamily="34" charset="0"/>
              </a:rPr>
              <a:t>α</a:t>
            </a:r>
            <a:r>
              <a:rPr lang="sv-SE" dirty="0">
                <a:latin typeface="Arial" pitchFamily="34" charset="0"/>
                <a:cs typeface="Arial" pitchFamily="34" charset="0"/>
              </a:rPr>
              <a:t>, k, E) for which the sum of the squares of the differences, the measured rate (r</a:t>
            </a:r>
            <a:r>
              <a:rPr lang="sv-SE" baseline="-25000" dirty="0">
                <a:latin typeface="Arial" pitchFamily="34" charset="0"/>
                <a:cs typeface="Arial" pitchFamily="34" charset="0"/>
              </a:rPr>
              <a:t>m</a:t>
            </a:r>
            <a:r>
              <a:rPr lang="sv-SE" dirty="0">
                <a:latin typeface="Arial" pitchFamily="34" charset="0"/>
                <a:cs typeface="Arial" pitchFamily="34" charset="0"/>
              </a:rPr>
              <a:t>), and the calculated rate (r</a:t>
            </a:r>
            <a:r>
              <a:rPr lang="sv-SE" baseline="-25000" dirty="0">
                <a:latin typeface="Arial" pitchFamily="34" charset="0"/>
                <a:cs typeface="Arial" pitchFamily="34" charset="0"/>
              </a:rPr>
              <a:t>c</a:t>
            </a:r>
            <a:r>
              <a:rPr lang="sv-SE" dirty="0">
                <a:latin typeface="Arial" pitchFamily="34" charset="0"/>
                <a:cs typeface="Arial" pitchFamily="34" charset="0"/>
              </a:rPr>
              <a:t>) is a minimum.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5" name="Grupp 11"/>
          <p:cNvGrpSpPr/>
          <p:nvPr/>
        </p:nvGrpSpPr>
        <p:grpSpPr>
          <a:xfrm>
            <a:off x="883950" y="4781315"/>
            <a:ext cx="5976316" cy="492443"/>
            <a:chOff x="807750" y="3531794"/>
            <a:chExt cx="5976316" cy="492443"/>
          </a:xfrm>
        </p:grpSpPr>
        <p:sp>
          <p:nvSpPr>
            <p:cNvPr id="6" name="Rektangel 10"/>
            <p:cNvSpPr/>
            <p:nvPr/>
          </p:nvSpPr>
          <p:spPr>
            <a:xfrm>
              <a:off x="807750" y="3531794"/>
              <a:ext cx="597631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at is, we want 		to be a minimum.</a:t>
              </a: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788186"/>
                </p:ext>
              </p:extLst>
            </p:nvPr>
          </p:nvGraphicFramePr>
          <p:xfrm>
            <a:off x="3454400" y="3531794"/>
            <a:ext cx="4127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595" name="Equation" r:id="rId3" imgW="165100" imgH="165100" progId="Equation.3">
                    <p:embed/>
                  </p:oleObj>
                </mc:Choice>
                <mc:Fallback>
                  <p:oleObj name="Equation" r:id="rId3" imgW="1651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3531794"/>
                          <a:ext cx="4127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02841"/>
              </p:ext>
            </p:extLst>
          </p:nvPr>
        </p:nvGraphicFramePr>
        <p:xfrm>
          <a:off x="1044575" y="3367088"/>
          <a:ext cx="40655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6" name="Equation" r:id="rId5" imgW="1816100" imgH="457200" progId="Equation.3">
                  <p:embed/>
                </p:oleObj>
              </mc:Choice>
              <mc:Fallback>
                <p:oleObj name="Equation" r:id="rId5" imgW="18161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367088"/>
                        <a:ext cx="406558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20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27100" y="1418075"/>
            <a:ext cx="7772400" cy="4572000"/>
          </a:xfrm>
        </p:spPr>
        <p:txBody>
          <a:bodyPr/>
          <a:lstStyle/>
          <a:p>
            <a:pPr marL="0" indent="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For concentration-time data, we can combine the mole balance equation for 		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sv-SE" dirty="0">
                <a:latin typeface="Arial" pitchFamily="34" charset="0"/>
                <a:cs typeface="Arial" pitchFamily="34" charset="0"/>
              </a:rPr>
              <a:t>to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btain: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arranging to obtain the calculated concentration as a function of time, we obtain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3833"/>
              </p:ext>
            </p:extLst>
          </p:nvPr>
        </p:nvGraphicFramePr>
        <p:xfrm>
          <a:off x="4760913" y="1818681"/>
          <a:ext cx="1523998" cy="47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0" name="Equation" r:id="rId3" imgW="647700" imgH="203200" progId="Equation.3">
                  <p:embed/>
                </p:oleObj>
              </mc:Choice>
              <mc:Fallback>
                <p:oleObj name="Equation" r:id="rId3" imgW="647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818681"/>
                        <a:ext cx="1523998" cy="478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58255"/>
              </p:ext>
            </p:extLst>
          </p:nvPr>
        </p:nvGraphicFramePr>
        <p:xfrm>
          <a:off x="3435350" y="2297550"/>
          <a:ext cx="21272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1" name="Equation" r:id="rId5" imgW="1041120" imgH="634680" progId="Equation.DSMT4">
                  <p:embed/>
                </p:oleObj>
              </mc:Choice>
              <mc:Fallback>
                <p:oleObj name="Equation" r:id="rId5" imgW="10411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97550"/>
                        <a:ext cx="21272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37157"/>
              </p:ext>
            </p:extLst>
          </p:nvPr>
        </p:nvGraphicFramePr>
        <p:xfrm>
          <a:off x="2978944" y="3929063"/>
          <a:ext cx="28273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2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44" y="3929063"/>
                        <a:ext cx="28273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96058"/>
              </p:ext>
            </p:extLst>
          </p:nvPr>
        </p:nvGraphicFramePr>
        <p:xfrm>
          <a:off x="2046288" y="5629275"/>
          <a:ext cx="53276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3" name="Equation" r:id="rId9" imgW="2031840" imgH="241200" progId="Equation.DSMT4">
                  <p:embed/>
                </p:oleObj>
              </mc:Choice>
              <mc:Fallback>
                <p:oleObj name="Equation" r:id="rId9" imgW="2031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629275"/>
                        <a:ext cx="53276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73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71499" y="1418075"/>
            <a:ext cx="8369301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2000" dirty="0" smtClean="0">
                <a:latin typeface="Arial" pitchFamily="34" charset="0"/>
                <a:cs typeface="Arial" pitchFamily="34" charset="0"/>
              </a:rPr>
              <a:t>Now we could use Polymath or MATLAB to find the values of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k that would minimize the sum of squares of differences between the measured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and calculated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ncentration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for N data points,</a:t>
            </a:r>
          </a:p>
          <a:p>
            <a:pPr marL="0" indent="0">
              <a:buNone/>
            </a:pPr>
            <a:endParaRPr lang="sv-SE" sz="1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imilarly one can calculate the time at a specified concentration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c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d compare it with 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easured time,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at that same concentration.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we find the values of k and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hat minimize: </a:t>
            </a: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 rotWithShape="1">
          <a:blip r:embed="rId3"/>
          <a:srcRect l="38664" t="7767" r="37741" b="63559"/>
          <a:stretch/>
        </p:blipFill>
        <p:spPr bwMode="auto">
          <a:xfrm>
            <a:off x="3022599" y="4085086"/>
            <a:ext cx="1828800" cy="69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/>
          </p:cNvPicPr>
          <p:nvPr/>
        </p:nvPicPr>
        <p:blipFill rotWithShape="1">
          <a:blip r:embed="rId4"/>
          <a:srcRect l="5831" t="78230" r="9269" b="-958"/>
          <a:stretch/>
        </p:blipFill>
        <p:spPr bwMode="auto">
          <a:xfrm>
            <a:off x="1089023" y="2796907"/>
            <a:ext cx="7194552" cy="887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/>
          </p:cNvPicPr>
          <p:nvPr/>
        </p:nvPicPr>
        <p:blipFill rotWithShape="1">
          <a:blip r:embed="rId3"/>
          <a:srcRect l="19635" t="62021" r="19078"/>
          <a:stretch/>
        </p:blipFill>
        <p:spPr bwMode="auto">
          <a:xfrm>
            <a:off x="2187573" y="5596589"/>
            <a:ext cx="4997451" cy="96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763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7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312772"/>
              </p:ext>
            </p:extLst>
          </p:nvPr>
        </p:nvGraphicFramePr>
        <p:xfrm>
          <a:off x="403352" y="2462587"/>
          <a:ext cx="8184896" cy="2354377"/>
        </p:xfrm>
        <a:graphic>
          <a:graphicData uri="http://schemas.openxmlformats.org/drawingml/2006/table">
            <a:tbl>
              <a:tblPr/>
              <a:tblGrid>
                <a:gridCol w="2546096"/>
                <a:gridCol w="965200"/>
                <a:gridCol w="1092200"/>
                <a:gridCol w="1231900"/>
                <a:gridCol w="1181100"/>
                <a:gridCol w="11684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sz="2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7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43" name="Text Box 44"/>
          <p:cNvSpPr txBox="1">
            <a:spLocks noChangeArrowheads="1"/>
          </p:cNvSpPr>
          <p:nvPr/>
        </p:nvSpPr>
        <p:spPr bwMode="auto">
          <a:xfrm>
            <a:off x="914400" y="4943608"/>
            <a:ext cx="62484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for </a:t>
            </a:r>
            <a:r>
              <a:rPr lang="el-GR" sz="26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=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2, k = 1 →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ea typeface="Arial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=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0.07</a:t>
            </a:r>
          </a:p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for </a:t>
            </a:r>
            <a:r>
              <a:rPr lang="el-GR" sz="2600" dirty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= 2, k = 2 →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= 0.27</a:t>
            </a:r>
          </a:p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etc. until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is a minimum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914400" y="1417638"/>
            <a:ext cx="7772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Guess values for </a:t>
            </a:r>
            <a:r>
              <a:rPr lang="el-GR" sz="26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and k and solve for measured data points then sum squared differences: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3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B6897-5B42-4EDD-ABA9-255B1161DB3B}" type="slidenum">
              <a:rPr lang="sv-SE"/>
              <a:pPr>
                <a:defRPr/>
              </a:pPr>
              <a:t>17</a:t>
            </a:fld>
            <a:endParaRPr lang="sv-SE"/>
          </a:p>
        </p:txBody>
      </p:sp>
      <p:pic>
        <p:nvPicPr>
          <p:cNvPr id="355331" name="Picture 2" descr="EssentialsTableE5-3dot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925" y="2022475"/>
            <a:ext cx="8193088" cy="347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4839"/>
              </p:ext>
            </p:extLst>
          </p:nvPr>
        </p:nvGraphicFramePr>
        <p:xfrm>
          <a:off x="927100" y="1697038"/>
          <a:ext cx="74549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7" name="Equation" r:id="rId3" imgW="3454400" imgH="444500" progId="Equation.DSMT4">
                  <p:embed/>
                </p:oleObj>
              </mc:Choice>
              <mc:Fallback>
                <p:oleObj name="Equation" r:id="rId3" imgW="3454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97038"/>
                        <a:ext cx="74549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2" name="Bildobjekt 9" descr="min_lec10.pd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3537146"/>
            <a:ext cx="2336800" cy="2508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5893" name="Rektangel 10"/>
          <p:cNvSpPr>
            <a:spLocks noChangeArrowheads="1"/>
          </p:cNvSpPr>
          <p:nvPr/>
        </p:nvSpPr>
        <p:spPr bwMode="auto">
          <a:xfrm>
            <a:off x="914400" y="2843213"/>
            <a:ext cx="78554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We find the values of alpha and k which minimize s</a:t>
            </a:r>
            <a:r>
              <a:rPr lang="sv-SE" sz="2600" baseline="30000" dirty="0">
                <a:latin typeface="Arial" pitchFamily="34" charset="0"/>
                <a:cs typeface="Arial" pitchFamily="34" charset="0"/>
              </a:rPr>
              <a:t>2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76E58-4029-4CB1-8F41-AA560358BAE8}" type="slidenum">
              <a:rPr lang="sv-SE"/>
              <a:pPr>
                <a:defRPr/>
              </a:pPr>
              <a:t>18</a:t>
            </a:fld>
            <a:endParaRPr lang="sv-SE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6354" name="Picture 3" descr="ElementsEqn5-17+Fig5-7.jpg"/>
          <p:cNvPicPr>
            <a:picLocks noChangeAspect="1"/>
          </p:cNvPicPr>
          <p:nvPr/>
        </p:nvPicPr>
        <p:blipFill rotWithShape="1">
          <a:blip r:embed="rId2"/>
          <a:srcRect r="23695" b="8747"/>
          <a:stretch/>
        </p:blipFill>
        <p:spPr bwMode="auto">
          <a:xfrm>
            <a:off x="1452563" y="408160"/>
            <a:ext cx="6002337" cy="547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565400" y="6045198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inimum Sum of Squar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1 </a:t>
            </a:r>
            <a:r>
              <a:rPr lang="sv-SE" b="1" dirty="0"/>
              <a:t>– </a:t>
            </a:r>
            <a:r>
              <a:rPr lang="sv-SE" b="1" dirty="0" smtClean="0"/>
              <a:t>Thursday 2/14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Determining the </a:t>
            </a:r>
            <a:r>
              <a:rPr lang="en-US" sz="24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rom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xperimental Data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Integral Metho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Differential (Graphical) Metho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Nonlinear Least Regression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6482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2095D-C017-41DA-AEC5-63F5DC28ABC3}" type="slidenum">
              <a:rPr lang="sv-SE"/>
              <a:pPr>
                <a:defRPr/>
              </a:pPr>
              <a:t>20</a:t>
            </a:fld>
            <a:endParaRPr lang="sv-SE"/>
          </a:p>
        </p:txBody>
      </p:sp>
      <p:pic>
        <p:nvPicPr>
          <p:cNvPr id="357379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050" y="742950"/>
            <a:ext cx="8924925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380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1838" y="5405438"/>
            <a:ext cx="5200650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38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7000" y="647700"/>
            <a:ext cx="890016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36578-610A-48D8-8346-C9760FCDC4F6}" type="slidenum">
              <a:rPr lang="sv-SE"/>
              <a:pPr>
                <a:defRPr/>
              </a:pPr>
              <a:t>21</a:t>
            </a:fld>
            <a:endParaRPr lang="sv-SE"/>
          </a:p>
        </p:txBody>
      </p:sp>
      <p:pic>
        <p:nvPicPr>
          <p:cNvPr id="358403" name="Picture 3" descr="Picture 3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0425" y="271463"/>
            <a:ext cx="7589838" cy="631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 descr="poly_graph_lec1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95342" y="921000"/>
            <a:ext cx="7571317" cy="53655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iduals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3"/>
          <p:cNvPicPr>
            <a:picLocks noChangeAspect="1" noChangeArrowheads="1"/>
          </p:cNvPicPr>
          <p:nvPr/>
        </p:nvPicPr>
        <p:blipFill>
          <a:blip r:embed="rId2"/>
          <a:srcRect l="17592" t="28621" r="35185" b="17503"/>
          <a:stretch>
            <a:fillRect/>
          </a:stretch>
        </p:blipFill>
        <p:spPr bwMode="auto">
          <a:xfrm>
            <a:off x="381000" y="415925"/>
            <a:ext cx="8534400" cy="611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548129-7437-4B64-8DC6-2D160BFFE1B3}" type="slidenum">
              <a:rPr lang="sv-SE"/>
              <a:pPr>
                <a:defRPr/>
              </a:pPr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11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lvl="1" indent="0">
              <a:spcBef>
                <a:spcPts val="580"/>
              </a:spcBef>
              <a:buClr>
                <a:schemeClr val="accent1"/>
              </a:buCl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Consider the following reaction that occurs in a constant volume </a:t>
            </a:r>
            <a:r>
              <a:rPr lang="en-US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sz="2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(We will withdraw samples and record the concentration of A as a function of time.)</a:t>
            </a:r>
          </a:p>
          <a:p>
            <a:pPr marL="0" indent="0" algn="ctr">
              <a:buNone/>
            </a:pPr>
            <a:r>
              <a:rPr lang="sv-SE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sv-SE" b="1" dirty="0">
                <a:latin typeface="Arial" pitchFamily="34" charset="0"/>
                <a:cs typeface="Arial" pitchFamily="34" charset="0"/>
                <a:sym typeface="Wingdings"/>
              </a:rPr>
              <a:t> Products</a:t>
            </a:r>
          </a:p>
          <a:p>
            <a:pPr marL="0" indent="0"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9" name="Grupp 12"/>
          <p:cNvGrpSpPr/>
          <p:nvPr/>
        </p:nvGrpSpPr>
        <p:grpSpPr>
          <a:xfrm>
            <a:off x="930275" y="3251134"/>
            <a:ext cx="4930070" cy="733731"/>
            <a:chOff x="457200" y="3454334"/>
            <a:chExt cx="4930070" cy="733731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3949700" y="3454334"/>
            <a:ext cx="1437570" cy="733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2" name="Equation" r:id="rId3" imgW="698500" imgH="355600" progId="Equation.3">
                    <p:embed/>
                  </p:oleObj>
                </mc:Choice>
                <mc:Fallback>
                  <p:oleObj name="Equation" r:id="rId3" imgW="698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700" y="3454334"/>
                          <a:ext cx="1437570" cy="733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8"/>
            <p:cNvSpPr/>
            <p:nvPr/>
          </p:nvSpPr>
          <p:spPr>
            <a:xfrm>
              <a:off x="457200" y="3552825"/>
              <a:ext cx="28039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Balances: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13"/>
          <p:cNvGrpSpPr/>
          <p:nvPr/>
        </p:nvGrpSpPr>
        <p:grpSpPr>
          <a:xfrm>
            <a:off x="930275" y="4200762"/>
            <a:ext cx="4980870" cy="523221"/>
            <a:chOff x="457200" y="4403962"/>
            <a:chExt cx="4980870" cy="523221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582513"/>
                </p:ext>
              </p:extLst>
            </p:nvPr>
          </p:nvGraphicFramePr>
          <p:xfrm>
            <a:off x="3898106" y="4403962"/>
            <a:ext cx="1539964" cy="492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3" name="Equation" r:id="rId5" imgW="635000" imgH="203200" progId="Equation.3">
                    <p:embed/>
                  </p:oleObj>
                </mc:Choice>
                <mc:Fallback>
                  <p:oleObj name="Equation" r:id="rId5" imgW="635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106" y="4403962"/>
                          <a:ext cx="1539964" cy="492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9"/>
            <p:cNvSpPr/>
            <p:nvPr/>
          </p:nvSpPr>
          <p:spPr>
            <a:xfrm>
              <a:off x="457200" y="4403963"/>
              <a:ext cx="20842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s: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upp 14"/>
          <p:cNvGrpSpPr/>
          <p:nvPr/>
        </p:nvGrpSpPr>
        <p:grpSpPr>
          <a:xfrm>
            <a:off x="914400" y="4939428"/>
            <a:ext cx="4674674" cy="523220"/>
            <a:chOff x="441325" y="5142628"/>
            <a:chExt cx="4674674" cy="523220"/>
          </a:xfrm>
        </p:grpSpPr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916507"/>
                </p:ext>
              </p:extLst>
            </p:nvPr>
          </p:nvGraphicFramePr>
          <p:xfrm>
            <a:off x="4172744" y="5265316"/>
            <a:ext cx="943255" cy="40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4" name="Equation" r:id="rId7" imgW="419100" imgH="177800" progId="Equation.3">
                    <p:embed/>
                  </p:oleObj>
                </mc:Choice>
                <mc:Fallback>
                  <p:oleObj name="Equation" r:id="rId7" imgW="419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744" y="5265316"/>
                          <a:ext cx="943255" cy="400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0"/>
            <p:cNvSpPr/>
            <p:nvPr/>
          </p:nvSpPr>
          <p:spPr>
            <a:xfrm>
              <a:off x="441325" y="5142628"/>
              <a:ext cx="270138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: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8" name="Grupp 15"/>
          <p:cNvGrpSpPr/>
          <p:nvPr/>
        </p:nvGrpSpPr>
        <p:grpSpPr>
          <a:xfrm>
            <a:off x="930275" y="5650946"/>
            <a:ext cx="5189459" cy="775254"/>
            <a:chOff x="457200" y="5854146"/>
            <a:chExt cx="5189459" cy="775254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261142"/>
                </p:ext>
              </p:extLst>
            </p:nvPr>
          </p:nvGraphicFramePr>
          <p:xfrm>
            <a:off x="3872707" y="5854146"/>
            <a:ext cx="1773952" cy="775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5" name="Equation" r:id="rId9" imgW="812800" imgH="355600" progId="Equation.3">
                    <p:embed/>
                  </p:oleObj>
                </mc:Choice>
                <mc:Fallback>
                  <p:oleObj name="Equation" r:id="rId9" imgW="8128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707" y="5854146"/>
                          <a:ext cx="1773952" cy="775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ktangel 11"/>
            <p:cNvSpPr/>
            <p:nvPr/>
          </p:nvSpPr>
          <p:spPr>
            <a:xfrm>
              <a:off x="457200" y="5924630"/>
              <a:ext cx="18421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Combine: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690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0500"/>
            <a:ext cx="7772400" cy="5689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Finally we should also use the formula to plot reaction rate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data i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erms of conversion vs. time for 0, 1st and 2nd order reac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spcAft>
                <a:spcPts val="1200"/>
              </a:spcAft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Derivation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equations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used to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lot 0th,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1st and 2nd order reactions.</a:t>
            </a:r>
          </a:p>
          <a:p>
            <a:pPr marL="0" indent="0" algn="just"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These types of plots are usually used to determine the values k for runs at various temperatures and then used to determine the activation energy.</a:t>
            </a:r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43" name="Tabell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122058"/>
              </p:ext>
            </p:extLst>
          </p:nvPr>
        </p:nvGraphicFramePr>
        <p:xfrm>
          <a:off x="812801" y="3693866"/>
          <a:ext cx="7835899" cy="293670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58082"/>
                <a:gridCol w="2687017"/>
                <a:gridCol w="2590800"/>
              </a:tblGrid>
              <a:tr h="493790">
                <a:tc>
                  <a:txBody>
                    <a:bodyPr/>
                    <a:lstStyle/>
                    <a:p>
                      <a:pPr algn="l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Zeroth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First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Second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918">
                <a:tc>
                  <a:txBody>
                    <a:bodyPr/>
                    <a:lstStyle/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44" name="Grupp 13"/>
          <p:cNvGrpSpPr/>
          <p:nvPr/>
        </p:nvGrpSpPr>
        <p:grpSpPr>
          <a:xfrm>
            <a:off x="814314" y="4293320"/>
            <a:ext cx="2394291" cy="2009325"/>
            <a:chOff x="971532" y="3731075"/>
            <a:chExt cx="2121152" cy="1780103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99765" y="3731075"/>
            <a:ext cx="16525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2" name="Equation" r:id="rId3" imgW="927100" imgH="355600" progId="Equation.3">
                    <p:embed/>
                  </p:oleObj>
                </mc:Choice>
                <mc:Fallback>
                  <p:oleObj name="Equation" r:id="rId3" imgW="927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765" y="3731075"/>
                          <a:ext cx="1652587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7"/>
            <p:cNvGraphicFramePr>
              <a:graphicFrameLocks noChangeAspect="1"/>
            </p:cNvGraphicFramePr>
            <p:nvPr/>
          </p:nvGraphicFramePr>
          <p:xfrm>
            <a:off x="987658" y="4630645"/>
            <a:ext cx="2105026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3" name="Equation" r:id="rId5" imgW="1181100" imgH="177800" progId="Equation.3">
                    <p:embed/>
                  </p:oleObj>
                </mc:Choice>
                <mc:Fallback>
                  <p:oleObj name="Equation" r:id="rId5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658" y="4630645"/>
                          <a:ext cx="2105026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971532" y="5193678"/>
            <a:ext cx="18557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4" name="Equation" r:id="rId7" imgW="1041400" imgH="177800" progId="Equation.3">
                    <p:embed/>
                  </p:oleObj>
                </mc:Choice>
                <mc:Fallback>
                  <p:oleObj name="Equation" r:id="rId7" imgW="10414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32" y="5193678"/>
                          <a:ext cx="185578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upp 14"/>
          <p:cNvGrpSpPr/>
          <p:nvPr/>
        </p:nvGrpSpPr>
        <p:grpSpPr>
          <a:xfrm>
            <a:off x="3563415" y="4199621"/>
            <a:ext cx="2441837" cy="2430953"/>
            <a:chOff x="3603093" y="3726277"/>
            <a:chExt cx="2191544" cy="2181776"/>
          </a:xfrm>
        </p:grpSpPr>
        <p:graphicFrame>
          <p:nvGraphicFramePr>
            <p:cNvPr id="49" name="Object 5"/>
            <p:cNvGraphicFramePr>
              <a:graphicFrameLocks noChangeAspect="1"/>
            </p:cNvGraphicFramePr>
            <p:nvPr/>
          </p:nvGraphicFramePr>
          <p:xfrm>
            <a:off x="3603093" y="3726277"/>
            <a:ext cx="192405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5" name="Equation" r:id="rId9" imgW="1079500" imgH="355600" progId="Equation.3">
                    <p:embed/>
                  </p:oleObj>
                </mc:Choice>
                <mc:Fallback>
                  <p:oleObj name="Equation" r:id="rId9" imgW="1079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093" y="3726277"/>
                          <a:ext cx="1924050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3689612" y="4630645"/>
            <a:ext cx="2105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6" name="Equation" r:id="rId11" imgW="1181100" imgH="177800" progId="Equation.3">
                    <p:embed/>
                  </p:oleObj>
                </mc:Choice>
                <mc:Fallback>
                  <p:oleObj name="Equation" r:id="rId11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612" y="4630645"/>
                          <a:ext cx="2105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2"/>
            <p:cNvGraphicFramePr>
              <a:graphicFrameLocks noChangeAspect="1"/>
            </p:cNvGraphicFramePr>
            <p:nvPr/>
          </p:nvGraphicFramePr>
          <p:xfrm>
            <a:off x="3603093" y="5114303"/>
            <a:ext cx="1741488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7" name="Equation" r:id="rId12" imgW="977900" imgH="444500" progId="Equation.3">
                    <p:embed/>
                  </p:oleObj>
                </mc:Choice>
                <mc:Fallback>
                  <p:oleObj name="Equation" r:id="rId12" imgW="9779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093" y="5114303"/>
                          <a:ext cx="1741488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upp 15"/>
          <p:cNvGrpSpPr/>
          <p:nvPr/>
        </p:nvGrpSpPr>
        <p:grpSpPr>
          <a:xfrm>
            <a:off x="6163778" y="4199622"/>
            <a:ext cx="2475672" cy="2430952"/>
            <a:chOff x="6053139" y="3726277"/>
            <a:chExt cx="2210596" cy="2170664"/>
          </a:xfrm>
        </p:grpSpPr>
        <p:graphicFrame>
          <p:nvGraphicFramePr>
            <p:cNvPr id="53" name="Object 6"/>
            <p:cNvGraphicFramePr>
              <a:graphicFrameLocks noChangeAspect="1"/>
            </p:cNvGraphicFramePr>
            <p:nvPr/>
          </p:nvGraphicFramePr>
          <p:xfrm>
            <a:off x="6073777" y="3726277"/>
            <a:ext cx="1924050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8" name="Equation" r:id="rId14" imgW="1079500" imgH="355600" progId="Equation.3">
                    <p:embed/>
                  </p:oleObj>
                </mc:Choice>
                <mc:Fallback>
                  <p:oleObj name="Equation" r:id="rId14" imgW="1079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777" y="3726277"/>
                          <a:ext cx="1924050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0"/>
            <p:cNvGraphicFramePr>
              <a:graphicFrameLocks noChangeAspect="1"/>
            </p:cNvGraphicFramePr>
            <p:nvPr/>
          </p:nvGraphicFramePr>
          <p:xfrm>
            <a:off x="6158710" y="4630645"/>
            <a:ext cx="2105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9" name="Equation" r:id="rId16" imgW="1181100" imgH="177800" progId="Equation.3">
                    <p:embed/>
                  </p:oleObj>
                </mc:Choice>
                <mc:Fallback>
                  <p:oleObj name="Equation" r:id="rId16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710" y="4630645"/>
                          <a:ext cx="2105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3"/>
            <p:cNvGraphicFramePr>
              <a:graphicFrameLocks noChangeAspect="1"/>
            </p:cNvGraphicFramePr>
            <p:nvPr/>
          </p:nvGraphicFramePr>
          <p:xfrm>
            <a:off x="6053139" y="5193678"/>
            <a:ext cx="194468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0" name="Equation" r:id="rId17" imgW="1092200" imgH="393700" progId="Equation.3">
                    <p:embed/>
                  </p:oleObj>
                </mc:Choice>
                <mc:Fallback>
                  <p:oleObj name="Equation" r:id="rId17" imgW="10922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139" y="5193678"/>
                          <a:ext cx="1944688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645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Guess and check for </a:t>
            </a:r>
            <a:r>
              <a:rPr lang="el-GR" dirty="0">
                <a:latin typeface="Arial" pitchFamily="34" charset="0"/>
                <a:ea typeface="Arial" charset="0"/>
                <a:cs typeface="Arial" pitchFamily="34" charset="0"/>
              </a:rPr>
              <a:t>α</a:t>
            </a:r>
            <a:r>
              <a:rPr lang="en-US" dirty="0">
                <a:latin typeface="Arial" pitchFamily="34" charset="0"/>
                <a:ea typeface="Arial" charset="0"/>
                <a:cs typeface="Arial" pitchFamily="34" charset="0"/>
              </a:rPr>
              <a:t> = 0, 1, 2 and check against experimental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plot.</a:t>
            </a:r>
            <a:endParaRPr lang="el-GR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22926"/>
              </p:ext>
            </p:extLst>
          </p:nvPr>
        </p:nvGraphicFramePr>
        <p:xfrm>
          <a:off x="1528939" y="2594806"/>
          <a:ext cx="6210300" cy="133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6" name="Equation" r:id="rId3" imgW="3187700" imgH="685800" progId="Equation.3">
                  <p:embed/>
                </p:oleObj>
              </mc:Choice>
              <mc:Fallback>
                <p:oleObj name="Equation" r:id="rId3" imgW="3187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9" y="2594806"/>
                        <a:ext cx="6210300" cy="1336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upp 45"/>
          <p:cNvGrpSpPr/>
          <p:nvPr/>
        </p:nvGrpSpPr>
        <p:grpSpPr>
          <a:xfrm>
            <a:off x="461934" y="4274282"/>
            <a:ext cx="8326466" cy="2523533"/>
            <a:chOff x="461934" y="3850957"/>
            <a:chExt cx="8326466" cy="2523533"/>
          </a:xfrm>
        </p:grpSpPr>
        <p:grpSp>
          <p:nvGrpSpPr>
            <p:cNvPr id="31" name="Grupp 44"/>
            <p:cNvGrpSpPr/>
            <p:nvPr/>
          </p:nvGrpSpPr>
          <p:grpSpPr>
            <a:xfrm>
              <a:off x="461934" y="3850957"/>
              <a:ext cx="2497167" cy="2523533"/>
              <a:chOff x="461934" y="3850957"/>
              <a:chExt cx="2497167" cy="2523533"/>
            </a:xfrm>
          </p:grpSpPr>
          <p:sp>
            <p:nvSpPr>
              <p:cNvPr id="54" name="Line 10"/>
              <p:cNvSpPr>
                <a:spLocks noChangeShapeType="1"/>
              </p:cNvSpPr>
              <p:nvPr/>
            </p:nvSpPr>
            <p:spPr bwMode="auto">
              <a:xfrm flipH="1">
                <a:off x="750710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5" name="Grupp 42"/>
              <p:cNvGrpSpPr/>
              <p:nvPr/>
            </p:nvGrpSpPr>
            <p:grpSpPr>
              <a:xfrm>
                <a:off x="461934" y="3850957"/>
                <a:ext cx="2497167" cy="2523533"/>
                <a:chOff x="233334" y="3850957"/>
                <a:chExt cx="2497167" cy="2523533"/>
              </a:xfrm>
            </p:grpSpPr>
            <p:sp>
              <p:nvSpPr>
                <p:cNvPr id="5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27916" y="6110108"/>
                  <a:ext cx="188085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" name="Line 16"/>
                <p:cNvSpPr>
                  <a:spLocks noChangeShapeType="1"/>
                </p:cNvSpPr>
                <p:nvPr/>
              </p:nvSpPr>
              <p:spPr bwMode="auto">
                <a:xfrm>
                  <a:off x="876800" y="4792632"/>
                  <a:ext cx="995745" cy="99574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398586" y="5882047"/>
                  <a:ext cx="331915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sp>
              <p:nvSpPr>
                <p:cNvPr id="5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33334" y="3850957"/>
                  <a:ext cx="885106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600" baseline="-2500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n-US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" name="Oval 25"/>
                <p:cNvSpPr>
                  <a:spLocks noChangeArrowheads="1"/>
                </p:cNvSpPr>
                <p:nvPr/>
              </p:nvSpPr>
              <p:spPr bwMode="auto">
                <a:xfrm>
                  <a:off x="903952" y="4927028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1" name="Oval 26"/>
                <p:cNvSpPr>
                  <a:spLocks noChangeArrowheads="1"/>
                </p:cNvSpPr>
                <p:nvPr/>
              </p:nvSpPr>
              <p:spPr bwMode="auto">
                <a:xfrm>
                  <a:off x="1332929" y="5141517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2" name="Oval 27"/>
                <p:cNvSpPr>
                  <a:spLocks noChangeArrowheads="1"/>
                </p:cNvSpPr>
                <p:nvPr/>
              </p:nvSpPr>
              <p:spPr bwMode="auto">
                <a:xfrm>
                  <a:off x="1118440" y="4927028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3" name="Oval 28"/>
                <p:cNvSpPr>
                  <a:spLocks noChangeArrowheads="1"/>
                </p:cNvSpPr>
                <p:nvPr/>
              </p:nvSpPr>
              <p:spPr bwMode="auto">
                <a:xfrm>
                  <a:off x="1332929" y="5356006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4" name="Oval 29"/>
                <p:cNvSpPr>
                  <a:spLocks noChangeArrowheads="1"/>
                </p:cNvSpPr>
                <p:nvPr/>
              </p:nvSpPr>
              <p:spPr bwMode="auto">
                <a:xfrm>
                  <a:off x="1654663" y="5463250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32" name="Grupp 41"/>
            <p:cNvGrpSpPr/>
            <p:nvPr/>
          </p:nvGrpSpPr>
          <p:grpSpPr>
            <a:xfrm>
              <a:off x="2701314" y="3861887"/>
              <a:ext cx="3112464" cy="2512603"/>
              <a:chOff x="2536214" y="3861887"/>
              <a:chExt cx="3112464" cy="2512603"/>
            </a:xfrm>
          </p:grpSpPr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H="1">
                <a:off x="3503788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3446094" y="6110108"/>
                <a:ext cx="188085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Line 17"/>
              <p:cNvSpPr>
                <a:spLocks noChangeShapeType="1"/>
              </p:cNvSpPr>
              <p:nvPr/>
            </p:nvSpPr>
            <p:spPr bwMode="auto">
              <a:xfrm flipV="1">
                <a:off x="3459670" y="4893090"/>
                <a:ext cx="1438297" cy="121702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 Box 20"/>
              <p:cNvSpPr txBox="1">
                <a:spLocks noChangeArrowheads="1"/>
              </p:cNvSpPr>
              <p:nvPr/>
            </p:nvSpPr>
            <p:spPr bwMode="auto">
              <a:xfrm>
                <a:off x="5316763" y="5882047"/>
                <a:ext cx="33191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t</a:t>
                </a:r>
              </a:p>
            </p:txBody>
          </p:sp>
          <p:sp>
            <p:nvSpPr>
              <p:cNvPr id="48" name="Text Box 24"/>
              <p:cNvSpPr txBox="1">
                <a:spLocks noChangeArrowheads="1"/>
              </p:cNvSpPr>
              <p:nvPr/>
            </p:nvSpPr>
            <p:spPr bwMode="auto">
              <a:xfrm>
                <a:off x="2536214" y="3861887"/>
                <a:ext cx="177021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 smtClean="0">
                    <a:latin typeface="Arial" pitchFamily="34" charset="0"/>
                    <a:cs typeface="Arial" pitchFamily="34" charset="0"/>
                  </a:rPr>
                  <a:t>ln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(C</a:t>
                </a:r>
                <a:r>
                  <a:rPr lang="en-US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/C</a:t>
                </a:r>
                <a:r>
                  <a:rPr lang="en-US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)</a:t>
                </a:r>
              </a:p>
            </p:txBody>
          </p:sp>
          <p:sp>
            <p:nvSpPr>
              <p:cNvPr id="49" name="Oval 30"/>
              <p:cNvSpPr>
                <a:spLocks noChangeArrowheads="1"/>
              </p:cNvSpPr>
              <p:nvPr/>
            </p:nvSpPr>
            <p:spPr bwMode="auto">
              <a:xfrm>
                <a:off x="4358351" y="5141517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Oval 31"/>
              <p:cNvSpPr>
                <a:spLocks noChangeArrowheads="1"/>
              </p:cNvSpPr>
              <p:nvPr/>
            </p:nvSpPr>
            <p:spPr bwMode="auto">
              <a:xfrm>
                <a:off x="4680085" y="5141517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Oval 32"/>
              <p:cNvSpPr>
                <a:spLocks noChangeArrowheads="1"/>
              </p:cNvSpPr>
              <p:nvPr/>
            </p:nvSpPr>
            <p:spPr bwMode="auto">
              <a:xfrm>
                <a:off x="4251107" y="5356006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Oval 33"/>
              <p:cNvSpPr>
                <a:spLocks noChangeArrowheads="1"/>
              </p:cNvSpPr>
              <p:nvPr/>
            </p:nvSpPr>
            <p:spPr bwMode="auto">
              <a:xfrm>
                <a:off x="3929374" y="5463250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Oval 34"/>
              <p:cNvSpPr>
                <a:spLocks noChangeArrowheads="1"/>
              </p:cNvSpPr>
              <p:nvPr/>
            </p:nvSpPr>
            <p:spPr bwMode="auto">
              <a:xfrm>
                <a:off x="3929374" y="5784983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" name="Grupp 43"/>
            <p:cNvGrpSpPr/>
            <p:nvPr/>
          </p:nvGrpSpPr>
          <p:grpSpPr>
            <a:xfrm>
              <a:off x="5936366" y="3850957"/>
              <a:ext cx="2852034" cy="2523533"/>
              <a:chOff x="6228466" y="3850957"/>
              <a:chExt cx="2852034" cy="2523533"/>
            </a:xfrm>
          </p:grpSpPr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 flipH="1">
                <a:off x="6935610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Line 15"/>
              <p:cNvSpPr>
                <a:spLocks noChangeShapeType="1"/>
              </p:cNvSpPr>
              <p:nvPr/>
            </p:nvSpPr>
            <p:spPr bwMode="auto">
              <a:xfrm flipV="1">
                <a:off x="6877916" y="6110108"/>
                <a:ext cx="188085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V="1">
                <a:off x="6884704" y="5003727"/>
                <a:ext cx="1659574" cy="110638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Text Box 19"/>
              <p:cNvSpPr txBox="1">
                <a:spLocks noChangeArrowheads="1"/>
              </p:cNvSpPr>
              <p:nvPr/>
            </p:nvSpPr>
            <p:spPr bwMode="auto">
              <a:xfrm>
                <a:off x="8748585" y="5882047"/>
                <a:ext cx="33191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t</a:t>
                </a:r>
              </a:p>
            </p:txBody>
          </p:sp>
          <p:sp>
            <p:nvSpPr>
              <p:cNvPr id="38" name="Text Box 23"/>
              <p:cNvSpPr txBox="1">
                <a:spLocks noChangeArrowheads="1"/>
              </p:cNvSpPr>
              <p:nvPr/>
            </p:nvSpPr>
            <p:spPr bwMode="auto">
              <a:xfrm>
                <a:off x="6228466" y="3850957"/>
                <a:ext cx="8851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1/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Oval 35"/>
              <p:cNvSpPr>
                <a:spLocks noChangeArrowheads="1"/>
              </p:cNvSpPr>
              <p:nvPr/>
            </p:nvSpPr>
            <p:spPr bwMode="auto">
              <a:xfrm>
                <a:off x="7682929" y="5356006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Oval 36"/>
              <p:cNvSpPr>
                <a:spLocks noChangeArrowheads="1"/>
              </p:cNvSpPr>
              <p:nvPr/>
            </p:nvSpPr>
            <p:spPr bwMode="auto">
              <a:xfrm>
                <a:off x="8004662" y="5463250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Oval 37"/>
              <p:cNvSpPr>
                <a:spLocks noChangeArrowheads="1"/>
              </p:cNvSpPr>
              <p:nvPr/>
            </p:nvSpPr>
            <p:spPr bwMode="auto">
              <a:xfrm>
                <a:off x="7468440" y="5677739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Oval 38"/>
              <p:cNvSpPr>
                <a:spLocks noChangeArrowheads="1"/>
              </p:cNvSpPr>
              <p:nvPr/>
            </p:nvSpPr>
            <p:spPr bwMode="auto">
              <a:xfrm>
                <a:off x="8111907" y="5248761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Oval 39"/>
              <p:cNvSpPr>
                <a:spLocks noChangeArrowheads="1"/>
              </p:cNvSpPr>
              <p:nvPr/>
            </p:nvSpPr>
            <p:spPr bwMode="auto">
              <a:xfrm>
                <a:off x="7790173" y="5570494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594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08214"/>
              </p:ext>
            </p:extLst>
          </p:nvPr>
        </p:nvGraphicFramePr>
        <p:xfrm>
          <a:off x="2347913" y="2336800"/>
          <a:ext cx="3051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0" name="Equation" r:id="rId3" imgW="1638000" imgH="431640" progId="Equation.3">
                  <p:embed/>
                </p:oleObj>
              </mc:Choice>
              <mc:Fallback>
                <p:oleObj name="Equation" r:id="rId3" imgW="1638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336800"/>
                        <a:ext cx="3051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p 41"/>
          <p:cNvGrpSpPr/>
          <p:nvPr/>
        </p:nvGrpSpPr>
        <p:grpSpPr>
          <a:xfrm>
            <a:off x="914400" y="1427802"/>
            <a:ext cx="5433263" cy="876300"/>
            <a:chOff x="914400" y="1207673"/>
            <a:chExt cx="5433263" cy="876300"/>
          </a:xfrm>
        </p:grpSpPr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474690"/>
                </p:ext>
              </p:extLst>
            </p:nvPr>
          </p:nvGraphicFramePr>
          <p:xfrm>
            <a:off x="4353763" y="1207673"/>
            <a:ext cx="19939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1" name="Equation" r:id="rId5" imgW="990360" imgH="431640" progId="Equation.3">
                    <p:embed/>
                  </p:oleObj>
                </mc:Choice>
                <mc:Fallback>
                  <p:oleObj name="Equation" r:id="rId5" imgW="990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763" y="1207673"/>
                          <a:ext cx="19939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ktangel 11"/>
            <p:cNvSpPr/>
            <p:nvPr/>
          </p:nvSpPr>
          <p:spPr>
            <a:xfrm>
              <a:off x="914400" y="1388006"/>
              <a:ext cx="35393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dirty="0" err="1" smtClean="0">
                  <a:latin typeface="Arial" pitchFamily="34" charset="0"/>
                  <a:cs typeface="Arial" pitchFamily="34" charset="0"/>
                </a:rPr>
                <a:t>Taking</a:t>
              </a: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 the </a:t>
              </a:r>
              <a:r>
                <a:rPr lang="sv-SE" sz="2400" dirty="0" err="1" smtClean="0">
                  <a:latin typeface="Arial" pitchFamily="34" charset="0"/>
                  <a:cs typeface="Arial" pitchFamily="34" charset="0"/>
                </a:rPr>
                <a:t>natural</a:t>
              </a: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 log of </a:t>
              </a:r>
            </a:p>
          </p:txBody>
        </p:sp>
      </p:grpSp>
      <p:grpSp>
        <p:nvGrpSpPr>
          <p:cNvPr id="39" name="Grupp 31"/>
          <p:cNvGrpSpPr/>
          <p:nvPr/>
        </p:nvGrpSpPr>
        <p:grpSpPr>
          <a:xfrm>
            <a:off x="698500" y="3022600"/>
            <a:ext cx="7950205" cy="745337"/>
            <a:chOff x="914400" y="2234525"/>
            <a:chExt cx="7758633" cy="745337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69926"/>
                </p:ext>
              </p:extLst>
            </p:nvPr>
          </p:nvGraphicFramePr>
          <p:xfrm>
            <a:off x="6827355" y="2234525"/>
            <a:ext cx="1845678" cy="74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2" name="Equation" r:id="rId7" imgW="977900" imgH="393700" progId="Equation.3">
                    <p:embed/>
                  </p:oleObj>
                </mc:Choice>
                <mc:Fallback>
                  <p:oleObj name="Equation" r:id="rId7" imgW="9779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7355" y="2234525"/>
                          <a:ext cx="1845678" cy="745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12"/>
            <p:cNvSpPr/>
            <p:nvPr/>
          </p:nvSpPr>
          <p:spPr>
            <a:xfrm>
              <a:off x="914400" y="2399625"/>
              <a:ext cx="58745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The reaction order can be found from a ln-ln plot of:</a:t>
              </a:r>
            </a:p>
          </p:txBody>
        </p:sp>
      </p:grpSp>
      <p:grpSp>
        <p:nvGrpSpPr>
          <p:cNvPr id="42" name="Grupp 35"/>
          <p:cNvGrpSpPr/>
          <p:nvPr/>
        </p:nvGrpSpPr>
        <p:grpSpPr>
          <a:xfrm>
            <a:off x="698500" y="3613710"/>
            <a:ext cx="4137025" cy="3110940"/>
            <a:chOff x="-561637" y="3163524"/>
            <a:chExt cx="4675232" cy="3733664"/>
          </a:xfrm>
        </p:grpSpPr>
        <p:grpSp>
          <p:nvGrpSpPr>
            <p:cNvPr id="43" name="Grupp 31"/>
            <p:cNvGrpSpPr/>
            <p:nvPr/>
          </p:nvGrpSpPr>
          <p:grpSpPr>
            <a:xfrm>
              <a:off x="842758" y="3675222"/>
              <a:ext cx="2661592" cy="2662158"/>
              <a:chOff x="914400" y="4038599"/>
              <a:chExt cx="1819461" cy="1819462"/>
            </a:xfrm>
          </p:grpSpPr>
          <p:cxnSp>
            <p:nvCxnSpPr>
              <p:cNvPr id="48" name="Rak 14"/>
              <p:cNvCxnSpPr/>
              <p:nvPr/>
            </p:nvCxnSpPr>
            <p:spPr>
              <a:xfrm rot="5400000">
                <a:off x="5464" y="4947536"/>
                <a:ext cx="1819461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Rak 16"/>
              <p:cNvCxnSpPr/>
              <p:nvPr/>
            </p:nvCxnSpPr>
            <p:spPr>
              <a:xfrm>
                <a:off x="914400" y="5856473"/>
                <a:ext cx="1819461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Rak 17"/>
              <p:cNvCxnSpPr/>
              <p:nvPr/>
            </p:nvCxnSpPr>
            <p:spPr>
              <a:xfrm flipV="1">
                <a:off x="1066800" y="4214839"/>
                <a:ext cx="1557946" cy="130315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Rak pil 22"/>
              <p:cNvCxnSpPr/>
              <p:nvPr/>
            </p:nvCxnSpPr>
            <p:spPr>
              <a:xfrm rot="16200000" flipV="1">
                <a:off x="1358015" y="5360286"/>
                <a:ext cx="993961" cy="1589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ysDash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pil 25"/>
              <p:cNvCxnSpPr/>
              <p:nvPr/>
            </p:nvCxnSpPr>
            <p:spPr>
              <a:xfrm rot="10800000" flipV="1">
                <a:off x="915990" y="4864099"/>
                <a:ext cx="938213" cy="1589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ysDash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Ellips 27"/>
              <p:cNvSpPr/>
              <p:nvPr/>
            </p:nvSpPr>
            <p:spPr>
              <a:xfrm>
                <a:off x="1270000" y="5127912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Ellips 28"/>
              <p:cNvSpPr/>
              <p:nvPr/>
            </p:nvSpPr>
            <p:spPr>
              <a:xfrm>
                <a:off x="2044700" y="4479287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Ellips 29"/>
              <p:cNvSpPr/>
              <p:nvPr/>
            </p:nvSpPr>
            <p:spPr>
              <a:xfrm>
                <a:off x="2273300" y="4507440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Ellips 30"/>
              <p:cNvSpPr/>
              <p:nvPr/>
            </p:nvSpPr>
            <p:spPr>
              <a:xfrm>
                <a:off x="1200150" y="5377412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30941"/>
                </p:ext>
              </p:extLst>
            </p:nvPr>
          </p:nvGraphicFramePr>
          <p:xfrm>
            <a:off x="-561637" y="3163524"/>
            <a:ext cx="990412" cy="8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3" name="Equation" r:id="rId9" imgW="444307" imgH="393529" progId="Equation.3">
                    <p:embed/>
                  </p:oleObj>
                </mc:Choice>
                <mc:Fallback>
                  <p:oleObj name="Equation" r:id="rId9" imgW="44430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61637" y="3163524"/>
                          <a:ext cx="990412" cy="87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482360"/>
                </p:ext>
              </p:extLst>
            </p:nvPr>
          </p:nvGraphicFramePr>
          <p:xfrm>
            <a:off x="3618444" y="6401817"/>
            <a:ext cx="495151" cy="495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4" name="Equation" r:id="rId11" imgW="215640" imgH="215640" progId="Equation.3">
                    <p:embed/>
                  </p:oleObj>
                </mc:Choice>
                <mc:Fallback>
                  <p:oleObj name="Equation" r:id="rId11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444" y="6401817"/>
                          <a:ext cx="495151" cy="495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2004619" y="6371610"/>
            <a:ext cx="616127" cy="49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5" name="Equation" r:id="rId13" imgW="266353" imgH="215619" progId="Equation.3">
                    <p:embed/>
                  </p:oleObj>
                </mc:Choice>
                <mc:Fallback>
                  <p:oleObj name="Equation" r:id="rId13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619" y="6371610"/>
                          <a:ext cx="616127" cy="495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-317649" y="4606960"/>
            <a:ext cx="1038493" cy="867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6" name="Equation" r:id="rId15" imgW="533169" imgH="444307" progId="Equation.3">
                    <p:embed/>
                  </p:oleObj>
                </mc:Choice>
                <mc:Fallback>
                  <p:oleObj name="Equation" r:id="rId15" imgW="533169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17649" y="4606960"/>
                          <a:ext cx="1038493" cy="867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upp 38"/>
          <p:cNvGrpSpPr/>
          <p:nvPr/>
        </p:nvGrpSpPr>
        <p:grpSpPr>
          <a:xfrm>
            <a:off x="3723382" y="5073519"/>
            <a:ext cx="1675705" cy="556274"/>
            <a:chOff x="3322152" y="4699376"/>
            <a:chExt cx="1988825" cy="701160"/>
          </a:xfrm>
        </p:grpSpPr>
        <p:sp>
          <p:nvSpPr>
            <p:cNvPr id="58" name="textruta 36"/>
            <p:cNvSpPr txBox="1"/>
            <p:nvPr/>
          </p:nvSpPr>
          <p:spPr>
            <a:xfrm>
              <a:off x="3322152" y="4699377"/>
              <a:ext cx="1942242" cy="620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Slope = α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ktangel 37"/>
            <p:cNvSpPr/>
            <p:nvPr/>
          </p:nvSpPr>
          <p:spPr>
            <a:xfrm>
              <a:off x="3322152" y="4699376"/>
              <a:ext cx="1988825" cy="701160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0" name="Rektangel 39"/>
          <p:cNvSpPr/>
          <p:nvPr/>
        </p:nvSpPr>
        <p:spPr>
          <a:xfrm>
            <a:off x="4297161" y="6060914"/>
            <a:ext cx="5569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 err="1" smtClean="0">
                <a:latin typeface="Arial" pitchFamily="34" charset="0"/>
                <a:cs typeface="Arial" pitchFamily="34" charset="0"/>
              </a:rPr>
              <a:t>ln</a:t>
            </a:r>
            <a:endParaRPr lang="sv-SE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ktangel 40"/>
          <p:cNvSpPr/>
          <p:nvPr/>
        </p:nvSpPr>
        <p:spPr>
          <a:xfrm>
            <a:off x="1765597" y="3649365"/>
            <a:ext cx="545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 err="1" smtClean="0">
                <a:latin typeface="Arial" pitchFamily="34" charset="0"/>
                <a:cs typeface="Arial" pitchFamily="34" charset="0"/>
              </a:rPr>
              <a:t>ln</a:t>
            </a:r>
            <a:endParaRPr lang="sv-SE" sz="2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6065666" y="4311879"/>
            <a:ext cx="2430638" cy="1790968"/>
            <a:chOff x="6065666" y="4311879"/>
            <a:chExt cx="2430638" cy="1790968"/>
          </a:xfrm>
        </p:grpSpPr>
        <p:graphicFrame>
          <p:nvGraphicFramePr>
            <p:cNvPr id="63" name="Object 3"/>
            <p:cNvGraphicFramePr>
              <a:graphicFrameLocks noChangeAspect="1"/>
            </p:cNvGraphicFramePr>
            <p:nvPr/>
          </p:nvGraphicFramePr>
          <p:xfrm>
            <a:off x="6177818" y="4345230"/>
            <a:ext cx="2305786" cy="174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7" name="Equation" r:id="rId17" imgW="939392" imgH="710891" progId="Equation.3">
                    <p:embed/>
                  </p:oleObj>
                </mc:Choice>
                <mc:Fallback>
                  <p:oleObj name="Equation" r:id="rId17" imgW="939392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818" y="4345230"/>
                          <a:ext cx="2305786" cy="1744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ktangel 37"/>
            <p:cNvSpPr/>
            <p:nvPr/>
          </p:nvSpPr>
          <p:spPr>
            <a:xfrm>
              <a:off x="6065666" y="4311879"/>
              <a:ext cx="2430638" cy="1790968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346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603504" y="838200"/>
            <a:ext cx="8229600" cy="3073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Methods for finding the slope of log-log and semi-log graph papers may be found at </a:t>
            </a:r>
          </a:p>
          <a:p>
            <a:pPr marL="0" indent="0" algn="ctr">
              <a:buNone/>
            </a:pPr>
            <a:endParaRPr lang="sv-SE" dirty="0" smtClean="0">
              <a:latin typeface="Arial" pitchFamily="34" charset="0"/>
              <a:cs typeface="Arial" pitchFamily="34" charset="0"/>
              <a:hlinkClick r:id="rId2"/>
            </a:endParaRPr>
          </a:p>
          <a:p>
            <a:pPr marL="0" indent="0" algn="ctr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  <a:hlinkClick r:id="rId2"/>
              </a:rPr>
              <a:t>http://www.physics.uoguelph.ca/tutorials/GLP/</a:t>
            </a: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However, we are usually given concentration as a function of time from batch reactor experiments:</a:t>
            </a:r>
          </a:p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ell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145955"/>
              </p:ext>
            </p:extLst>
          </p:nvPr>
        </p:nvGraphicFramePr>
        <p:xfrm>
          <a:off x="603504" y="3911600"/>
          <a:ext cx="8068734" cy="15368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5434"/>
                <a:gridCol w="915825"/>
                <a:gridCol w="915825"/>
                <a:gridCol w="915825"/>
                <a:gridCol w="915825"/>
              </a:tblGrid>
              <a:tr h="549850"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ime (s)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</a:tr>
              <a:tr h="593150">
                <a:tc>
                  <a:txBody>
                    <a:bodyPr/>
                    <a:lstStyle/>
                    <a:p>
                      <a:r>
                        <a:rPr lang="sv-SE" sz="2900" dirty="0" err="1" smtClean="0">
                          <a:latin typeface="Arial" pitchFamily="34" charset="0"/>
                          <a:cs typeface="Arial" pitchFamily="34" charset="0"/>
                        </a:rPr>
                        <a:t>concentration</a:t>
                      </a:r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 (moles/dm</a:t>
                      </a:r>
                      <a:r>
                        <a:rPr lang="sv-SE" sz="2900" baseline="30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sv-SE" sz="2900" baseline="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1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2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3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254000" y="406400"/>
            <a:ext cx="8661400" cy="1854726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</a:rPr>
              <a:t>Three ways to determine (-dC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300" dirty="0" smtClean="0">
                <a:latin typeface="Arial" pitchFamily="34" charset="0"/>
                <a:cs typeface="Arial" pitchFamily="34" charset="0"/>
              </a:rPr>
              <a:t>/dt) from concentration-time </a:t>
            </a:r>
            <a:r>
              <a:rPr lang="sv-SE" sz="2300" dirty="0">
                <a:latin typeface="Arial" pitchFamily="34" charset="0"/>
                <a:cs typeface="Arial" pitchFamily="34" charset="0"/>
              </a:rPr>
              <a:t>d</a:t>
            </a:r>
            <a:r>
              <a:rPr lang="sv-SE" sz="2300" dirty="0" smtClean="0">
                <a:latin typeface="Arial" pitchFamily="34" charset="0"/>
                <a:cs typeface="Arial" pitchFamily="34" charset="0"/>
              </a:rPr>
              <a:t>ata 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Graphical differentiation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Numerical differentiation formulas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Differentiation of a polynomial fit to the data</a:t>
            </a: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None/>
            </a:pPr>
            <a:r>
              <a:rPr lang="sv-SE" sz="2300" b="1" dirty="0" smtClean="0">
                <a:latin typeface="Arial" pitchFamily="34" charset="0"/>
                <a:cs typeface="Arial" pitchFamily="34" charset="0"/>
              </a:rPr>
              <a:t>1. Graphical</a:t>
            </a: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1098161" y="2688691"/>
            <a:ext cx="4796100" cy="4017271"/>
            <a:chOff x="1098161" y="2688691"/>
            <a:chExt cx="4796100" cy="4017271"/>
          </a:xfrm>
        </p:grpSpPr>
        <p:sp>
          <p:nvSpPr>
            <p:cNvPr id="21" name="Rätvinklig triangel 20"/>
            <p:cNvSpPr/>
            <p:nvPr/>
          </p:nvSpPr>
          <p:spPr>
            <a:xfrm>
              <a:off x="2293814" y="3887228"/>
              <a:ext cx="534053" cy="278373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ätvinklig triangel 21"/>
            <p:cNvSpPr/>
            <p:nvPr/>
          </p:nvSpPr>
          <p:spPr>
            <a:xfrm rot="10800000">
              <a:off x="2793477" y="4173366"/>
              <a:ext cx="552647" cy="271634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" name="Grupp 51"/>
            <p:cNvGrpSpPr/>
            <p:nvPr/>
          </p:nvGrpSpPr>
          <p:grpSpPr>
            <a:xfrm>
              <a:off x="1098161" y="2688691"/>
              <a:ext cx="4796100" cy="4017271"/>
              <a:chOff x="101598" y="2210326"/>
              <a:chExt cx="4514849" cy="3781692"/>
            </a:xfrm>
          </p:grpSpPr>
          <p:cxnSp>
            <p:nvCxnSpPr>
              <p:cNvPr id="44" name="Rak 43"/>
              <p:cNvCxnSpPr/>
              <p:nvPr/>
            </p:nvCxnSpPr>
            <p:spPr>
              <a:xfrm>
                <a:off x="1214436" y="3338580"/>
                <a:ext cx="3045233" cy="1664796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upp 27"/>
              <p:cNvGrpSpPr/>
              <p:nvPr/>
            </p:nvGrpSpPr>
            <p:grpSpPr>
              <a:xfrm>
                <a:off x="101598" y="2210326"/>
                <a:ext cx="4514849" cy="3781692"/>
                <a:chOff x="2519362" y="1799432"/>
                <a:chExt cx="4514849" cy="3781692"/>
              </a:xfrm>
            </p:grpSpPr>
            <p:cxnSp>
              <p:nvCxnSpPr>
                <p:cNvPr id="29" name="Rak 28"/>
                <p:cNvCxnSpPr/>
                <p:nvPr/>
              </p:nvCxnSpPr>
              <p:spPr>
                <a:xfrm rot="16200000" flipH="1">
                  <a:off x="1948656" y="3494088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Rak 29"/>
                <p:cNvCxnSpPr/>
                <p:nvPr/>
              </p:nvCxnSpPr>
              <p:spPr>
                <a:xfrm rot="10800000" flipH="1">
                  <a:off x="3643311" y="5188744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Rektangel 30"/>
                <p:cNvSpPr/>
                <p:nvPr/>
              </p:nvSpPr>
              <p:spPr>
                <a:xfrm>
                  <a:off x="3643310" y="3189735"/>
                  <a:ext cx="992192" cy="2000599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graphicFrame>
              <p:nvGraphicFramePr>
                <p:cNvPr id="37" name="Object 3"/>
                <p:cNvGraphicFramePr>
                  <a:graphicFrameLocks noChangeAspect="1"/>
                </p:cNvGraphicFramePr>
                <p:nvPr/>
              </p:nvGraphicFramePr>
              <p:xfrm>
                <a:off x="2519362" y="1831449"/>
                <a:ext cx="1112838" cy="8429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048" name="Equation" r:id="rId3" imgW="444500" imgH="355600" progId="Equation.3">
                        <p:embed/>
                      </p:oleObj>
                    </mc:Choice>
                    <mc:Fallback>
                      <p:oleObj name="Equation" r:id="rId3" imgW="444500" imgH="355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19362" y="1831449"/>
                              <a:ext cx="1112838" cy="8429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7"/>
                <p:cNvGraphicFramePr>
                  <a:graphicFrameLocks noChangeAspect="1"/>
                </p:cNvGraphicFramePr>
                <p:nvPr/>
              </p:nvGraphicFramePr>
              <p:xfrm>
                <a:off x="4635502" y="5311249"/>
                <a:ext cx="222250" cy="269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049" name="Equation" r:id="rId5" imgW="88900" imgH="114300" progId="Equation.3">
                        <p:embed/>
                      </p:oleObj>
                    </mc:Choice>
                    <mc:Fallback>
                      <p:oleObj name="Equation" r:id="rId5" imgW="88900" imgH="1143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5502" y="5311249"/>
                              <a:ext cx="222250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" name="Rektangel 18"/>
            <p:cNvSpPr/>
            <p:nvPr/>
          </p:nvSpPr>
          <p:spPr>
            <a:xfrm>
              <a:off x="3346125" y="4741332"/>
              <a:ext cx="1054000" cy="154949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ktangel 19"/>
            <p:cNvSpPr/>
            <p:nvPr/>
          </p:nvSpPr>
          <p:spPr>
            <a:xfrm>
              <a:off x="4400125" y="5367867"/>
              <a:ext cx="1054000" cy="921272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upp 24"/>
          <p:cNvGrpSpPr/>
          <p:nvPr/>
        </p:nvGrpSpPr>
        <p:grpSpPr>
          <a:xfrm>
            <a:off x="939800" y="418672"/>
            <a:ext cx="6885218" cy="6150454"/>
            <a:chOff x="939800" y="418672"/>
            <a:chExt cx="6885218" cy="6150454"/>
          </a:xfrm>
        </p:grpSpPr>
        <p:sp>
          <p:nvSpPr>
            <p:cNvPr id="23" name="Rätvinklig triangel 22"/>
            <p:cNvSpPr/>
            <p:nvPr/>
          </p:nvSpPr>
          <p:spPr>
            <a:xfrm>
              <a:off x="2914617" y="2127452"/>
              <a:ext cx="709116" cy="638722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ätvinklig triangel 23"/>
            <p:cNvSpPr/>
            <p:nvPr/>
          </p:nvSpPr>
          <p:spPr>
            <a:xfrm rot="10800000">
              <a:off x="3623733" y="2766174"/>
              <a:ext cx="788742" cy="567965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ktangel 50"/>
            <p:cNvSpPr/>
            <p:nvPr/>
          </p:nvSpPr>
          <p:spPr>
            <a:xfrm>
              <a:off x="939800" y="6076683"/>
              <a:ext cx="688521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metho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accentuate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measuremen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error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!</a:t>
              </a:r>
            </a:p>
          </p:txBody>
        </p:sp>
        <p:grpSp>
          <p:nvGrpSpPr>
            <p:cNvPr id="2" name="Grupp 33"/>
            <p:cNvGrpSpPr/>
            <p:nvPr/>
          </p:nvGrpSpPr>
          <p:grpSpPr>
            <a:xfrm>
              <a:off x="1576388" y="418672"/>
              <a:ext cx="6131148" cy="5634782"/>
              <a:chOff x="1576388" y="418672"/>
              <a:chExt cx="6131148" cy="5634782"/>
            </a:xfrm>
          </p:grpSpPr>
          <p:grpSp>
            <p:nvGrpSpPr>
              <p:cNvPr id="3" name="Grupp 26"/>
              <p:cNvGrpSpPr/>
              <p:nvPr/>
            </p:nvGrpSpPr>
            <p:grpSpPr>
              <a:xfrm>
                <a:off x="1576388" y="418672"/>
                <a:ext cx="5933545" cy="5634782"/>
                <a:chOff x="2653587" y="1505121"/>
                <a:chExt cx="4380624" cy="4160047"/>
              </a:xfrm>
            </p:grpSpPr>
            <p:cxnSp>
              <p:nvCxnSpPr>
                <p:cNvPr id="7" name="Rak 6"/>
                <p:cNvCxnSpPr/>
                <p:nvPr/>
              </p:nvCxnSpPr>
              <p:spPr>
                <a:xfrm rot="16200000" flipH="1">
                  <a:off x="1948656" y="3494088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Rak 7"/>
                <p:cNvCxnSpPr/>
                <p:nvPr/>
              </p:nvCxnSpPr>
              <p:spPr>
                <a:xfrm rot="10800000" flipH="1">
                  <a:off x="3643311" y="5188744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Rektangel 8"/>
                <p:cNvSpPr/>
                <p:nvPr/>
              </p:nvSpPr>
              <p:spPr>
                <a:xfrm>
                  <a:off x="3643310" y="3238235"/>
                  <a:ext cx="1104106" cy="1952098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" name="Rektangel 9"/>
                <p:cNvSpPr/>
                <p:nvPr/>
              </p:nvSpPr>
              <p:spPr>
                <a:xfrm>
                  <a:off x="4747416" y="4000499"/>
                  <a:ext cx="1104106" cy="1189833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" name="Frihandsfigur 15"/>
                <p:cNvSpPr/>
                <p:nvPr/>
              </p:nvSpPr>
              <p:spPr>
                <a:xfrm>
                  <a:off x="3641576" y="2766679"/>
                  <a:ext cx="2545654" cy="1730707"/>
                </a:xfrm>
                <a:custGeom>
                  <a:avLst/>
                  <a:gdLst>
                    <a:gd name="connsiteX0" fmla="*/ 0 w 2425700"/>
                    <a:gd name="connsiteY0" fmla="*/ 0 h 1790700"/>
                    <a:gd name="connsiteX1" fmla="*/ 1181100 w 2425700"/>
                    <a:gd name="connsiteY1" fmla="*/ 1270000 h 1790700"/>
                    <a:gd name="connsiteX2" fmla="*/ 2425700 w 2425700"/>
                    <a:gd name="connsiteY2" fmla="*/ 1790700 h 1790700"/>
                    <a:gd name="connsiteX0" fmla="*/ 0 w 2425700"/>
                    <a:gd name="connsiteY0" fmla="*/ 0 h 1790700"/>
                    <a:gd name="connsiteX1" fmla="*/ 511367 w 2425700"/>
                    <a:gd name="connsiteY1" fmla="*/ 628281 h 1790700"/>
                    <a:gd name="connsiteX2" fmla="*/ 1181100 w 2425700"/>
                    <a:gd name="connsiteY2" fmla="*/ 1270000 h 1790700"/>
                    <a:gd name="connsiteX3" fmla="*/ 2425700 w 2425700"/>
                    <a:gd name="connsiteY3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2425700 w 2425700"/>
                    <a:gd name="connsiteY3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1383434 w 2425700"/>
                    <a:gd name="connsiteY3" fmla="*/ 1374885 h 1790700"/>
                    <a:gd name="connsiteX4" fmla="*/ 2425700 w 2425700"/>
                    <a:gd name="connsiteY4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1458649 w 2425700"/>
                    <a:gd name="connsiteY3" fmla="*/ 1424985 h 1790700"/>
                    <a:gd name="connsiteX4" fmla="*/ 2425700 w 2425700"/>
                    <a:gd name="connsiteY4" fmla="*/ 1790700 h 1790700"/>
                    <a:gd name="connsiteX0" fmla="*/ 0 w 1458649"/>
                    <a:gd name="connsiteY0" fmla="*/ 0 h 1436144"/>
                    <a:gd name="connsiteX1" fmla="*/ 339225 w 1458649"/>
                    <a:gd name="connsiteY1" fmla="*/ 428123 h 1436144"/>
                    <a:gd name="connsiteX2" fmla="*/ 1181100 w 1458649"/>
                    <a:gd name="connsiteY2" fmla="*/ 1270000 h 1436144"/>
                    <a:gd name="connsiteX3" fmla="*/ 1458649 w 1458649"/>
                    <a:gd name="connsiteY3" fmla="*/ 1424985 h 1436144"/>
                    <a:gd name="connsiteX0" fmla="*/ 0 w 1458649"/>
                    <a:gd name="connsiteY0" fmla="*/ 0 h 1438003"/>
                    <a:gd name="connsiteX1" fmla="*/ 339225 w 1458649"/>
                    <a:gd name="connsiteY1" fmla="*/ 428123 h 1438003"/>
                    <a:gd name="connsiteX2" fmla="*/ 1181100 w 1458649"/>
                    <a:gd name="connsiteY2" fmla="*/ 1270000 h 1438003"/>
                    <a:gd name="connsiteX3" fmla="*/ 1458649 w 1458649"/>
                    <a:gd name="connsiteY3" fmla="*/ 1436144 h 14380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58649" h="1438003">
                      <a:moveTo>
                        <a:pt x="0" y="0"/>
                      </a:moveTo>
                      <a:cubicBezTo>
                        <a:pt x="85228" y="104713"/>
                        <a:pt x="142375" y="216456"/>
                        <a:pt x="339225" y="428123"/>
                      </a:cubicBezTo>
                      <a:cubicBezTo>
                        <a:pt x="536075" y="639790"/>
                        <a:pt x="994529" y="1101997"/>
                        <a:pt x="1181100" y="1270000"/>
                      </a:cubicBezTo>
                      <a:cubicBezTo>
                        <a:pt x="1367671" y="1438003"/>
                        <a:pt x="1251216" y="1349361"/>
                        <a:pt x="1458649" y="1436144"/>
                      </a:cubicBezTo>
                    </a:path>
                  </a:pathLst>
                </a:cu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18" name="Rak pil 17"/>
                <p:cNvCxnSpPr/>
                <p:nvPr/>
              </p:nvCxnSpPr>
              <p:spPr>
                <a:xfrm rot="10800000">
                  <a:off x="3644900" y="3655963"/>
                  <a:ext cx="1102516" cy="1588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00"/>
                  </a:solidFill>
                  <a:prstDash val="sysDash"/>
                  <a:round/>
                  <a:headEnd type="none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Rak pil 19"/>
                <p:cNvCxnSpPr/>
                <p:nvPr/>
              </p:nvCxnSpPr>
              <p:spPr>
                <a:xfrm rot="10800000">
                  <a:off x="3644900" y="4405016"/>
                  <a:ext cx="2206622" cy="1589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00"/>
                  </a:solidFill>
                  <a:prstDash val="sysDash"/>
                  <a:round/>
                  <a:headEnd type="none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2" name="Object 7"/>
                <p:cNvGraphicFramePr>
                  <a:graphicFrameLocks noChangeAspect="1"/>
                </p:cNvGraphicFramePr>
                <p:nvPr/>
              </p:nvGraphicFramePr>
              <p:xfrm>
                <a:off x="2720392" y="3324411"/>
                <a:ext cx="951681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62" name="Equation" r:id="rId3" imgW="571320" imgH="469800" progId="Equation.3">
                        <p:embed/>
                      </p:oleObj>
                    </mc:Choice>
                    <mc:Fallback>
                      <p:oleObj name="Equation" r:id="rId3" imgW="571320" imgH="469800" progId="Equation.3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0392" y="3324411"/>
                              <a:ext cx="951681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59" name="Object 3"/>
                <p:cNvGraphicFramePr>
                  <a:graphicFrameLocks noChangeAspect="1"/>
                </p:cNvGraphicFramePr>
                <p:nvPr/>
              </p:nvGraphicFramePr>
              <p:xfrm>
                <a:off x="2839937" y="1505121"/>
                <a:ext cx="773511" cy="5859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63" name="Equation" r:id="rId5" imgW="444500" imgH="355600" progId="Equation.3">
                        <p:embed/>
                      </p:oleObj>
                    </mc:Choice>
                    <mc:Fallback>
                      <p:oleObj name="Equation" r:id="rId5" imgW="444500" imgH="355600" progId="Equation.3">
                        <p:embed/>
                        <p:pic>
                          <p:nvPicPr>
                            <p:cNvPr id="0" name="Picture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9937" y="1505121"/>
                              <a:ext cx="773511" cy="5859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0" name="Object 4"/>
                <p:cNvGraphicFramePr>
                  <a:graphicFrameLocks noChangeAspect="1"/>
                </p:cNvGraphicFramePr>
                <p:nvPr/>
              </p:nvGraphicFramePr>
              <p:xfrm>
                <a:off x="2653587" y="2471181"/>
                <a:ext cx="990357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64" name="Equation" r:id="rId7" imgW="558720" imgH="444240" progId="Equation.3">
                        <p:embed/>
                      </p:oleObj>
                    </mc:Choice>
                    <mc:Fallback>
                      <p:oleObj name="Equation" r:id="rId7" imgW="558720" imgH="444240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3587" y="2471181"/>
                              <a:ext cx="990357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1" name="Object 5"/>
                <p:cNvGraphicFramePr>
                  <a:graphicFrameLocks noChangeAspect="1"/>
                </p:cNvGraphicFramePr>
                <p:nvPr/>
              </p:nvGraphicFramePr>
              <p:xfrm>
                <a:off x="2692263" y="4065128"/>
                <a:ext cx="970434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65" name="Equation" r:id="rId9" imgW="583920" imgH="469800" progId="Equation.3">
                        <p:embed/>
                      </p:oleObj>
                    </mc:Choice>
                    <mc:Fallback>
                      <p:oleObj name="Equation" r:id="rId9" imgW="583920" imgH="469800" progId="Equation.3">
                        <p:embed/>
                        <p:pic>
                          <p:nvPicPr>
                            <p:cNvPr id="0" name="Picture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2263" y="4065128"/>
                              <a:ext cx="970434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2" name="Object 6"/>
                <p:cNvGraphicFramePr>
                  <a:graphicFrameLocks noChangeAspect="1"/>
                </p:cNvGraphicFramePr>
                <p:nvPr/>
              </p:nvGraphicFramePr>
              <p:xfrm>
                <a:off x="3510334" y="5189095"/>
                <a:ext cx="305763" cy="405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66" name="Equation" r:id="rId11" imgW="126725" imgH="177415" progId="Equation.3">
                        <p:embed/>
                      </p:oleObj>
                    </mc:Choice>
                    <mc:Fallback>
                      <p:oleObj name="Equation" r:id="rId11" imgW="126725" imgH="177415" progId="Equation.3">
                        <p:embed/>
                        <p:pic>
                          <p:nvPicPr>
                            <p:cNvPr id="0" name="Picture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0334" y="5189095"/>
                              <a:ext cx="305763" cy="405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3" name="Object 7"/>
                <p:cNvGraphicFramePr>
                  <a:graphicFrameLocks noChangeAspect="1"/>
                </p:cNvGraphicFramePr>
                <p:nvPr/>
              </p:nvGraphicFramePr>
              <p:xfrm>
                <a:off x="4573357" y="5192610"/>
                <a:ext cx="324133" cy="4725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67" name="Equation" r:id="rId13" imgW="139579" imgH="215713" progId="Equation.3">
                        <p:embed/>
                      </p:oleObj>
                    </mc:Choice>
                    <mc:Fallback>
                      <p:oleObj name="Equation" r:id="rId13" imgW="139579" imgH="215713" progId="Equation.3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3357" y="5192610"/>
                              <a:ext cx="324133" cy="472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4" name="Object 8"/>
                <p:cNvGraphicFramePr>
                  <a:graphicFrameLocks noChangeAspect="1"/>
                </p:cNvGraphicFramePr>
                <p:nvPr/>
              </p:nvGraphicFramePr>
              <p:xfrm>
                <a:off x="5755768" y="5203862"/>
                <a:ext cx="304022" cy="405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68" name="Equation" r:id="rId15" imgW="152268" imgH="215713" progId="Equation.3">
                        <p:embed/>
                      </p:oleObj>
                    </mc:Choice>
                    <mc:Fallback>
                      <p:oleObj name="Equation" r:id="rId15" imgW="152268" imgH="215713" progId="Equation.3">
                        <p:embed/>
                        <p:pic>
                          <p:nvPicPr>
                            <p:cNvPr id="0" name="Picture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55768" y="5203862"/>
                              <a:ext cx="304022" cy="405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7"/>
              <p:cNvGraphicFramePr>
                <a:graphicFrameLocks noChangeAspect="1"/>
              </p:cNvGraphicFramePr>
              <p:nvPr/>
            </p:nvGraphicFramePr>
            <p:xfrm>
              <a:off x="7469189" y="5384800"/>
              <a:ext cx="238347" cy="365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69" name="Equation" r:id="rId17" imgW="101468" imgH="164885" progId="Equation.3">
                      <p:embed/>
                    </p:oleObj>
                  </mc:Choice>
                  <mc:Fallback>
                    <p:oleObj name="Equation" r:id="rId17" imgW="101468" imgH="164885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9189" y="5384800"/>
                            <a:ext cx="238347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546</TotalTime>
  <Words>724</Words>
  <Application>Microsoft Office PowerPoint</Application>
  <PresentationFormat>On-screen Show (4:3)</PresentationFormat>
  <Paragraphs>190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Perpetua</vt:lpstr>
      <vt:lpstr>Wingdings 2</vt:lpstr>
      <vt:lpstr>Franklin Gothic Book (Rubriker)</vt:lpstr>
      <vt:lpstr>Franklin Gothic Book</vt:lpstr>
      <vt:lpstr>Calibri</vt:lpstr>
      <vt:lpstr>Wingdings</vt:lpstr>
      <vt:lpstr>Lecture_1_draft_yellow</vt:lpstr>
      <vt:lpstr>Equation</vt:lpstr>
      <vt:lpstr>Microsoft Equation 3.0</vt:lpstr>
      <vt:lpstr>Lecture 11</vt:lpstr>
      <vt:lpstr>Lecture 11 – Thursday 2/14/2013</vt:lpstr>
      <vt:lpstr>Integral Method</vt:lpstr>
      <vt:lpstr>PowerPoint Presentation</vt:lpstr>
      <vt:lpstr>Integral Method</vt:lpstr>
      <vt:lpstr>Differential Method</vt:lpstr>
      <vt:lpstr>PowerPoint Presentation</vt:lpstr>
      <vt:lpstr>PowerPoint Presentation</vt:lpstr>
      <vt:lpstr>PowerPoint Presentation</vt:lpstr>
      <vt:lpstr>Example – Finding the Rate Law</vt:lpstr>
      <vt:lpstr>Example – Finding the Rate Law</vt:lpstr>
      <vt:lpstr>Example – Finding the Rate Law</vt:lpstr>
      <vt:lpstr>Non-Linear Least-Square Analysis</vt:lpstr>
      <vt:lpstr>Non-Linear Least-Square Analysis</vt:lpstr>
      <vt:lpstr>Non-Linear Least-Square Analysis</vt:lpstr>
      <vt:lpstr>Non-Linear Least Squares Analysis</vt:lpstr>
      <vt:lpstr>Non-Linear Least Squares Analysis</vt:lpstr>
      <vt:lpstr>Non-Linear Least Squares Analysis</vt:lpstr>
      <vt:lpstr>PowerPoint Presentation</vt:lpstr>
      <vt:lpstr>PowerPoint Presentation</vt:lpstr>
      <vt:lpstr>PowerPoint Presentation</vt:lpstr>
      <vt:lpstr>Residuals </vt:lpstr>
      <vt:lpstr>PowerPoint Presentation</vt:lpstr>
      <vt:lpstr>End of Lecture 11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</dc:title>
  <dc:creator>Akash Gupta</dc:creator>
  <cp:lastModifiedBy>Shih, Albert</cp:lastModifiedBy>
  <cp:revision>71</cp:revision>
  <dcterms:created xsi:type="dcterms:W3CDTF">2010-08-03T19:58:33Z</dcterms:created>
  <dcterms:modified xsi:type="dcterms:W3CDTF">2013-01-31T17:26:41Z</dcterms:modified>
</cp:coreProperties>
</file>